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43"/>
  </p:notesMasterIdLst>
  <p:handoutMasterIdLst>
    <p:handoutMasterId r:id="rId4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94" r:id="rId9"/>
    <p:sldId id="295" r:id="rId10"/>
    <p:sldId id="296" r:id="rId11"/>
    <p:sldId id="297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93" r:id="rId36"/>
    <p:sldId id="287" r:id="rId37"/>
    <p:sldId id="288" r:id="rId38"/>
    <p:sldId id="289" r:id="rId39"/>
    <p:sldId id="290" r:id="rId40"/>
    <p:sldId id="291" r:id="rId41"/>
    <p:sldId id="292" r:id="rId42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492" autoAdjust="0"/>
  </p:normalViewPr>
  <p:slideViewPr>
    <p:cSldViewPr>
      <p:cViewPr varScale="1">
        <p:scale>
          <a:sx n="60" d="100"/>
          <a:sy n="60" d="100"/>
        </p:scale>
        <p:origin x="832" y="2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5A3E30F4-B261-426C-AC53-60299E154DAC}" type="datetimeFigureOut">
              <a:rPr lang="en-US" smtClean="0"/>
              <a:pPr/>
              <a:t>7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E1E7E6C-D8AA-4CEA-8429-AC5A59FCC74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DABCC40-731C-4860-9148-4AD0BE04FD3D}" type="datetimeFigureOut">
              <a:rPr lang="en-US" smtClean="0"/>
              <a:pPr/>
              <a:t>7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C216726-361D-4B64-9D82-2B6FF9D473A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914400" y="4114799"/>
            <a:ext cx="10363200" cy="1182757"/>
          </a:xfr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  <a:contourClr>
                <a:srgbClr val="FFFFFF"/>
              </a:contourClr>
            </a:sp3d>
          </a:bodyPr>
          <a:lstStyle>
            <a:lvl1pPr algn="ctr">
              <a:defRPr lang="en-US" sz="5800" dirty="0" smtClean="0">
                <a:ln w="9525">
                  <a:noFill/>
                </a:ln>
                <a:effectLst>
                  <a:outerShdw blurRad="50800" dist="38100" dir="8220000" algn="tl" rotWithShape="0">
                    <a:srgbClr val="000000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1828800" y="5334000"/>
            <a:ext cx="8534400" cy="1281290"/>
          </a:xfrm>
        </p:spPr>
        <p:txBody>
          <a:bodyPr>
            <a:normAutofit/>
          </a:bodyPr>
          <a:lstStyle>
            <a:lvl1pPr marL="0" indent="0" algn="ctr">
              <a:buNone/>
              <a:defRPr lang="en-US" sz="3000" b="0">
                <a:solidFill>
                  <a:schemeClr val="tx2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36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PsychTesting</a:t>
            </a: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963084" y="2685392"/>
            <a:ext cx="10363200" cy="3112843"/>
          </a:xfrm>
        </p:spPr>
        <p:txBody>
          <a:bodyPr anchor="t">
            <a:normAutofit/>
          </a:bodyPr>
          <a:lstStyle>
            <a:lvl1pPr algn="ctr">
              <a:buNone/>
              <a:defRPr lang="en-US" sz="6000" b="1" dirty="0">
                <a:solidFill>
                  <a:schemeClr val="tx2">
                    <a:shade val="85000"/>
                    <a:satMod val="1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963084" y="1128932"/>
            <a:ext cx="10363200" cy="1509712"/>
          </a:xfrm>
        </p:spPr>
        <p:txBody>
          <a:bodyPr anchor="b">
            <a:normAutofit/>
          </a:bodyPr>
          <a:lstStyle>
            <a:lvl1pPr algn="ctr">
              <a:buNone/>
              <a:defRPr lang="en-US" sz="2400" b="0" smtClean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>
            <a:noAutofit/>
          </a:bodyPr>
          <a:lstStyle>
            <a:lvl1pPr marL="0" indent="0" algn="l">
              <a:buNone/>
              <a:defRPr sz="22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>
            <a:noAutofit/>
          </a:bodyPr>
          <a:lstStyle>
            <a:lvl1pPr marL="0" indent="0" algn="l">
              <a:buNone/>
              <a:defRPr sz="22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>
            <a:normAutofit/>
          </a:bodyPr>
          <a:lstStyle>
            <a:lvl1pPr algn="ctr">
              <a:defRPr sz="2400" b="1">
                <a:solidFill>
                  <a:schemeClr val="tx2"/>
                </a:solidFill>
                <a:effectLst>
                  <a:outerShdw blurRad="38100" dist="25400" dir="8220000" algn="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 algn="ctr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70305" y="1062637"/>
            <a:ext cx="6132576" cy="3977640"/>
          </a:xfrm>
          <a:prstGeom prst="rect">
            <a:avLst/>
          </a:prstGeom>
          <a:solidFill>
            <a:schemeClr val="tx2">
              <a:shade val="15000"/>
            </a:schemeClr>
          </a:solidFill>
          <a:ln w="63500">
            <a:noFill/>
            <a:miter lim="800000"/>
          </a:ln>
          <a:effectLst>
            <a:outerShdw blurRad="63500" dist="25400" dir="7200000" algn="t" rotWithShape="0">
              <a:prstClr val="black">
                <a:alpha val="45000"/>
              </a:prstClr>
            </a:outerShdw>
          </a:effectLst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45720" rIns="45720" rtlCol="0" anchor="ctr">
            <a:normAutofit/>
          </a:bodyPr>
          <a:lstStyle/>
          <a:p>
            <a:pPr marL="0" indent="-274320" algn="l"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US" sz="20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352715" y="4343400"/>
            <a:ext cx="4064000" cy="709858"/>
          </a:xfrm>
        </p:spPr>
        <p:txBody>
          <a:bodyPr anchor="t">
            <a:noAutofit/>
          </a:bodyPr>
          <a:lstStyle>
            <a:lvl1pPr algn="l">
              <a:buNone/>
              <a:defRPr sz="2200" b="1">
                <a:solidFill>
                  <a:schemeClr val="tx2"/>
                </a:solidFill>
                <a:effectLst>
                  <a:outerShdw blurRad="38100" dist="25400" dir="8220000" algn="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986194" y="1222657"/>
            <a:ext cx="6100801" cy="3657600"/>
          </a:xfrm>
          <a:solidFill>
            <a:schemeClr val="tx2">
              <a:shade val="75000"/>
            </a:schemeClr>
          </a:solidFill>
          <a:ln w="63500">
            <a:noFill/>
            <a:miter lim="800000"/>
          </a:ln>
          <a:effec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/>
            </a:lvl1pPr>
          </a:lstStyle>
          <a:p>
            <a:r>
              <a:rPr lang="en-US" sz="2000"/>
              <a:t>Click icon to add picture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7352715" y="1371600"/>
            <a:ext cx="4059936" cy="2930086"/>
          </a:xfrm>
        </p:spPr>
        <p:txBody>
          <a:bodyPr bIns="0" anchor="b">
            <a:normAutofit/>
          </a:bodyPr>
          <a:lstStyle>
            <a:lvl1pPr marL="0" marR="0" indent="0" algn="l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609600" y="228600"/>
            <a:ext cx="11277600" cy="7620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5638800" y="1143001"/>
            <a:ext cx="6248400" cy="4983164"/>
          </a:xfrm>
          <a:prstGeom prst="rect">
            <a:avLst/>
          </a:prstGeom>
        </p:spPr>
        <p:txBody>
          <a:bodyPr lIns="45720" rIns="4572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609600" y="6390861"/>
            <a:ext cx="2311400" cy="320675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200" smtClean="0">
                <a:solidFill>
                  <a:schemeClr val="tx2"/>
                </a:solidFill>
                <a:latin typeface="+mn-lt"/>
                <a:ea typeface="+mn-lt"/>
                <a:cs typeface="+mn-lt"/>
              </a:defRPr>
            </a:lvl1pPr>
          </a:lstStyle>
          <a:p>
            <a:r>
              <a:rPr lang="en-US"/>
              <a:t>PsychTesting</a:t>
            </a:r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114300" y="304800"/>
            <a:ext cx="381000" cy="47625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200" smtClean="0">
                <a:solidFill>
                  <a:schemeClr val="tx2"/>
                </a:solidFill>
                <a:latin typeface="+mn-lt"/>
                <a:ea typeface="+mn-lt"/>
                <a:cs typeface="+mn-lt"/>
              </a:defRPr>
            </a:lvl1pPr>
          </a:lstStyle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defPPr>
        <a:defRPr sz="4400">
          <a:solidFill>
            <a:schemeClr val="tx2">
              <a:shade val="85000"/>
              <a:satMod val="150000"/>
            </a:schemeClr>
          </a:solidFill>
          <a:latin typeface="+mj-lt"/>
          <a:ea typeface="+mj-ea"/>
          <a:cs typeface="+mj-cs"/>
        </a:defRPr>
      </a:defPPr>
      <a:lvl1pPr algn="l" eaLnBrk="1" hangingPunct="1">
        <a:buNone/>
        <a:defRPr lang="en-US" sz="48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>
            <a:outerShdw blurRad="63500" dist="38100" dir="8220000" algn="tl" rotWithShape="0">
              <a:srgbClr val="000000">
                <a:alpha val="30000"/>
              </a:srgbClr>
            </a:outerShdw>
          </a:effectLst>
          <a:latin typeface="+mj-lt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indent="-274320" algn="l" eaLnBrk="1" hangingPunct="1">
        <a:buClr>
          <a:schemeClr val="accent1"/>
        </a:buClr>
        <a:buSzPct val="80000"/>
        <a:buFont typeface="Wingdings 2" pitchFamily="18" charset="2"/>
        <a:buChar char=""/>
        <a:defRPr sz="3600">
          <a:solidFill>
            <a:schemeClr val="tx1"/>
          </a:solidFill>
          <a:latin typeface="+mn-lt"/>
          <a:ea typeface="+mn-lt"/>
          <a:cs typeface="+mn-lt"/>
        </a:defRPr>
      </a:lvl1pPr>
      <a:lvl2pPr marL="557784" indent="-228600" algn="l" eaLnBrk="1" hangingPunct="1">
        <a:buClr>
          <a:schemeClr val="tx2"/>
        </a:buClr>
        <a:buFont typeface="Wingdings 2" pitchFamily="18" charset="2"/>
        <a:buChar char=""/>
        <a:defRPr sz="2800">
          <a:solidFill>
            <a:schemeClr val="tx1"/>
          </a:solidFill>
          <a:latin typeface="+mn-lt"/>
          <a:ea typeface="+mn-lt"/>
          <a:cs typeface="+mn-lt"/>
        </a:defRPr>
      </a:lvl2pPr>
      <a:lvl3pPr marL="813816" indent="-228600" algn="l" eaLnBrk="1" hangingPunct="1">
        <a:buClr>
          <a:schemeClr val="accent1"/>
        </a:buClr>
        <a:buFont typeface="Wingdings 2" pitchFamily="18" charset="2"/>
        <a:buChar char=""/>
        <a:defRPr sz="2800">
          <a:solidFill>
            <a:schemeClr val="tx1"/>
          </a:solidFill>
          <a:latin typeface="+mn-lt"/>
          <a:ea typeface="+mn-lt"/>
          <a:cs typeface="+mn-lt"/>
        </a:defRPr>
      </a:lvl3pPr>
      <a:lvl4pPr marL="1069848" indent="-228600" algn="l" eaLnBrk="1" hangingPunct="1">
        <a:buClr>
          <a:schemeClr val="tx2"/>
        </a:buClr>
        <a:buFont typeface="Wingdings 2" pitchFamily="18" charset="2"/>
        <a:buChar char=""/>
        <a:defRPr sz="2400">
          <a:solidFill>
            <a:schemeClr val="tx1"/>
          </a:solidFill>
          <a:latin typeface="+mn-lt"/>
          <a:ea typeface="+mn-lt"/>
          <a:cs typeface="+mn-lt"/>
        </a:defRPr>
      </a:lvl4pPr>
      <a:lvl5pPr marL="1316736" indent="-228600" algn="l" eaLnBrk="1" hangingPunct="1">
        <a:buClr>
          <a:schemeClr val="accent1"/>
        </a:buClr>
        <a:buFont typeface="Wingdings 2" pitchFamily="18" charset="2"/>
        <a:buChar char=""/>
        <a:defRPr sz="2400">
          <a:solidFill>
            <a:schemeClr val="tx1"/>
          </a:solidFill>
          <a:latin typeface="+mn-lt"/>
          <a:ea typeface="+mn-lt"/>
          <a:cs typeface="+mn-lt"/>
        </a:defRPr>
      </a:lvl5pPr>
      <a:lvl6pPr marL="157276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1819656" indent="-228600" algn="l" eaLnBrk="1" hangingPunct="1">
        <a:buClr>
          <a:schemeClr val="accent1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066544" indent="-228600" algn="l" eaLnBrk="1" hangingPunct="1">
        <a:buClr>
          <a:schemeClr val="tx2"/>
        </a:buClr>
        <a:buFont typeface="Wingdings 2" pitchFamily="18" charset="2"/>
        <a:buChar char=""/>
        <a:defRPr sz="1600" baseline="0">
          <a:latin typeface="+mn-lt"/>
        </a:defRPr>
      </a:lvl8pPr>
      <a:lvl9pPr marL="2313432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BB4D4-C8CF-48D0-8925-65D363524A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4532243"/>
            <a:ext cx="10363200" cy="1182757"/>
          </a:xfrm>
        </p:spPr>
        <p:txBody>
          <a:bodyPr/>
          <a:lstStyle/>
          <a:p>
            <a:r>
              <a:rPr lang="en-US" dirty="0"/>
              <a:t>Theories of Intelligence:</a:t>
            </a:r>
            <a:br>
              <a:rPr lang="en-US" dirty="0"/>
            </a:br>
            <a:r>
              <a:rPr lang="en-US" dirty="0"/>
              <a:t>Part 2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D1C657D4-8BE2-4EF4-8375-DDDB5E36C9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5638800"/>
            <a:ext cx="8534400" cy="976490"/>
          </a:xfrm>
        </p:spPr>
        <p:txBody>
          <a:bodyPr>
            <a:normAutofit lnSpcReduction="10000"/>
          </a:bodyPr>
          <a:lstStyle/>
          <a:p>
            <a:r>
              <a:rPr lang="en-US" altLang="en-US" dirty="0" err="1"/>
              <a:t>PsychTesting</a:t>
            </a:r>
            <a:endParaRPr lang="en-US" altLang="en-US" dirty="0"/>
          </a:p>
          <a:p>
            <a:r>
              <a:rPr lang="en-US" altLang="en-US" dirty="0"/>
              <a:t>Andrew Ainsworth Ph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8ADCF7-1356-4F8C-BFA0-A6F846FBD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volution of the 1939 Wechsler-Bellev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C3F61B-89AC-4A53-9E18-8F0662B6DB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0" y="1143001"/>
            <a:ext cx="76962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Other Test Versions</a:t>
            </a:r>
          </a:p>
          <a:p>
            <a:pPr lvl="1"/>
            <a:r>
              <a:rPr lang="en-US" dirty="0"/>
              <a:t> Wechsler Abbreviated Scale of Intelligence (WASI)</a:t>
            </a:r>
          </a:p>
          <a:p>
            <a:pPr lvl="2"/>
            <a:r>
              <a:rPr lang="en-US" dirty="0"/>
              <a:t>Was developed in 1997 along with the WAIS-III </a:t>
            </a:r>
          </a:p>
          <a:p>
            <a:pPr lvl="2"/>
            <a:r>
              <a:rPr lang="en-US" dirty="0"/>
              <a:t>A short, four-subtest version of the battery has recently been released, allowing clinicians to form a validated estimate of verbal, performance and full scale IQ in a shorter amount of time. </a:t>
            </a:r>
          </a:p>
          <a:p>
            <a:pPr lvl="2"/>
            <a:r>
              <a:rPr lang="en-US" dirty="0"/>
              <a:t>Uses vocabulary, similarities, block design and matrix reasoning subtests similar to those of the WAIS to provide an estimate of full scale IQ in about 30 minut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51D936F-7E89-48EA-8BA3-9CF894110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BFF33E-FFF9-4B0F-8E3E-A541ED0AE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DE8445FD-9C99-4A88-8096-3280FC7771DD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24C4AD-4257-43BC-BBF5-EEA1F914C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WAIS-III Verbal Sca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D53C92-21CC-4CD5-BEC3-BEF0B6D047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A4BF46-3BCA-4809-BA53-4ADE595B9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45E8DC2D-59D5-4300-8EB4-BA7D5C8FF034}" type="slidenum">
              <a:rPr lang="en-US" altLang="en-US"/>
              <a:pPr/>
              <a:t>11</a:t>
            </a:fld>
            <a:endParaRPr lang="en-US" altLang="en-US"/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9B175CF2-F6A2-4E3B-811B-3772BCD04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8024"/>
              </p:ext>
            </p:extLst>
          </p:nvPr>
        </p:nvGraphicFramePr>
        <p:xfrm>
          <a:off x="228600" y="1752600"/>
          <a:ext cx="81184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Worksheet" r:id="rId3" imgW="5813942" imgH="2072693" progId="Excel.Sheet.12">
                  <p:embed/>
                </p:oleObj>
              </mc:Choice>
              <mc:Fallback>
                <p:oleObj name="Worksheet" r:id="rId3" imgW="5813942" imgH="2072693" progId="Excel.Sheet.12">
                  <p:embed/>
                  <p:pic>
                    <p:nvPicPr>
                      <p:cNvPr id="1026" name="Object 3">
                        <a:extLst>
                          <a:ext uri="{FF2B5EF4-FFF2-40B4-BE49-F238E27FC236}">
                            <a16:creationId xmlns:a16="http://schemas.microsoft.com/office/drawing/2014/main" id="{9B175CF2-F6A2-4E3B-811B-3772BCD04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8118475" cy="2895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86D74-B7E2-43AA-95F0-D068AC84F9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WAIS-III Performance Scale</a:t>
            </a:r>
          </a:p>
        </p:txBody>
      </p:sp>
      <p:sp>
        <p:nvSpPr>
          <p:cNvPr id="2052" name="Content Placeholder 2">
            <a:extLst>
              <a:ext uri="{FF2B5EF4-FFF2-40B4-BE49-F238E27FC236}">
                <a16:creationId xmlns:a16="http://schemas.microsoft.com/office/drawing/2014/main" id="{1FEA832E-529F-4989-9FDE-9CD89E7E2F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C6B9BB-6394-47C9-BF49-693709877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EAD807-2D6A-4F4A-94EB-F964F1C5E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9F3F6848-C303-4EA3-A12F-421BB359833F}" type="slidenum">
              <a:rPr lang="en-US" altLang="en-US"/>
              <a:pPr/>
              <a:t>12</a:t>
            </a:fld>
            <a:endParaRPr lang="en-US" altLang="en-US"/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B3210240-4A27-4D93-8758-0689697C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88294"/>
              </p:ext>
            </p:extLst>
          </p:nvPr>
        </p:nvGraphicFramePr>
        <p:xfrm>
          <a:off x="3810000" y="1905000"/>
          <a:ext cx="817086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Worksheet" r:id="rId3" imgW="5701463" imgH="2072693" progId="Excel.Sheet.12">
                  <p:embed/>
                </p:oleObj>
              </mc:Choice>
              <mc:Fallback>
                <p:oleObj name="Worksheet" r:id="rId3" imgW="5701463" imgH="2072693" progId="Excel.Sheet.12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B3210240-4A27-4D93-8758-0689697C3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05000"/>
                        <a:ext cx="8170863" cy="2971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B6B295-4955-4168-8CE6-7FA098414B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Verbal Subtests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40479254-7A15-4A09-BE99-24CCBD2551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426" y="990600"/>
            <a:ext cx="6248400" cy="4983164"/>
          </a:xfrm>
        </p:spPr>
        <p:txBody>
          <a:bodyPr/>
          <a:lstStyle/>
          <a:p>
            <a:r>
              <a:rPr lang="en-US" altLang="en-US" dirty="0"/>
              <a:t>Vocabulary</a:t>
            </a:r>
          </a:p>
          <a:p>
            <a:pPr lvl="1"/>
            <a:r>
              <a:rPr lang="en-US" altLang="en-US" dirty="0"/>
              <a:t>Give a word, ask for a definition.</a:t>
            </a:r>
          </a:p>
          <a:p>
            <a:pPr lvl="1"/>
            <a:r>
              <a:rPr lang="en-US" altLang="en-US" dirty="0"/>
              <a:t>Taps knowledge of words and their meanings.</a:t>
            </a:r>
          </a:p>
          <a:p>
            <a:pPr lvl="1"/>
            <a:r>
              <a:rPr lang="en-US" altLang="en-US" dirty="0"/>
              <a:t>Good measure of “premorbid functioning” (intellectual capacity prior to trauma/illness)</a:t>
            </a:r>
          </a:p>
          <a:p>
            <a:pPr lvl="2"/>
            <a:r>
              <a:rPr lang="en-US" altLang="en-US" dirty="0"/>
              <a:t>as brain “damage” continues, vocabulary is one of the last test scores to be affected.</a:t>
            </a:r>
          </a:p>
          <a:p>
            <a:pPr lvl="1"/>
            <a:r>
              <a:rPr lang="en-US" altLang="en-US" dirty="0"/>
              <a:t>Very stable measure of intelligenc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ED8AFB-5CF9-43AF-946A-28F6CADE6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AD50F0-B757-447A-8AB9-A513F23A4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6C0766D0-0D93-485C-867E-BB26FC5C6E03}" type="slidenum">
              <a:rPr lang="en-US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D1895B-E7C0-4B6D-8B3D-54FD43E29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Verbal Subtests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3AE049FC-D3BE-40B6-A4C7-160C08B6BD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9600" y="1143001"/>
            <a:ext cx="7467600" cy="4983164"/>
          </a:xfrm>
        </p:spPr>
        <p:txBody>
          <a:bodyPr/>
          <a:lstStyle/>
          <a:p>
            <a:r>
              <a:rPr lang="en-US" altLang="en-US" dirty="0"/>
              <a:t>Similarities</a:t>
            </a:r>
          </a:p>
          <a:p>
            <a:pPr lvl="1"/>
            <a:r>
              <a:rPr lang="en-US" altLang="en-US" dirty="0"/>
              <a:t>Present two words, ask how they are alike.</a:t>
            </a:r>
          </a:p>
          <a:p>
            <a:pPr lvl="1"/>
            <a:r>
              <a:rPr lang="en-US" altLang="en-US" dirty="0"/>
              <a:t>Early items tap previously-learned associations.</a:t>
            </a:r>
          </a:p>
          <a:p>
            <a:pPr lvl="2"/>
            <a:r>
              <a:rPr lang="en-US" altLang="en-US" dirty="0"/>
              <a:t>How are a dog and a cat alike?</a:t>
            </a:r>
          </a:p>
          <a:p>
            <a:pPr lvl="1"/>
            <a:r>
              <a:rPr lang="en-US" altLang="en-US" dirty="0"/>
              <a:t>Later items require abstract thinking.</a:t>
            </a:r>
          </a:p>
          <a:p>
            <a:pPr lvl="2"/>
            <a:r>
              <a:rPr lang="en-US" altLang="en-US" dirty="0"/>
              <a:t>How are liberty and freedom alike?</a:t>
            </a:r>
          </a:p>
          <a:p>
            <a:pPr lvl="1"/>
            <a:r>
              <a:rPr lang="en-US" altLang="en-US" dirty="0"/>
              <a:t>Can also be used to find serious psychopathology</a:t>
            </a:r>
          </a:p>
          <a:p>
            <a:pPr lvl="2"/>
            <a:r>
              <a:rPr lang="en-US" altLang="en-US" dirty="0"/>
              <a:t>Idiosyncratic reasoning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48A6A2-AF33-4BD0-BFD4-6AA4EF604C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4AE2E3-3F53-44FF-B2CA-6C2EA4BA68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B5B2C62E-54AE-4F9D-ADE4-73C351AB4C9E}" type="slidenum">
              <a:rPr lang="en-US" altLang="en-US"/>
              <a:pPr/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DAD6D-3463-446A-9B1A-E093B5C00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Verbal Subtests</a:t>
            </a:r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DE2937A3-AFC6-457F-B586-BC46CDC55A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99460"/>
            <a:ext cx="7010400" cy="4983164"/>
          </a:xfrm>
        </p:spPr>
        <p:txBody>
          <a:bodyPr>
            <a:normAutofit/>
          </a:bodyPr>
          <a:lstStyle/>
          <a:p>
            <a:r>
              <a:rPr lang="en-US" altLang="en-US" dirty="0"/>
              <a:t>Arithmetic</a:t>
            </a:r>
          </a:p>
          <a:p>
            <a:pPr lvl="1"/>
            <a:r>
              <a:rPr lang="en-US" altLang="en-US" dirty="0"/>
              <a:t>Frequently thought to be a math test.</a:t>
            </a:r>
          </a:p>
          <a:p>
            <a:pPr lvl="1"/>
            <a:r>
              <a:rPr lang="en-US" altLang="en-US" dirty="0"/>
              <a:t>Little math involved.</a:t>
            </a:r>
          </a:p>
          <a:p>
            <a:pPr lvl="1"/>
            <a:r>
              <a:rPr lang="en-US" altLang="en-US" dirty="0"/>
              <a:t>More a test of active working memory</a:t>
            </a:r>
          </a:p>
          <a:p>
            <a:pPr lvl="2"/>
            <a:r>
              <a:rPr lang="en-US" altLang="en-US" dirty="0"/>
              <a:t>If envelopes are 25¢ a dozen and you buy 3 dozen envelopes, how much change should you get back from a dollar?</a:t>
            </a:r>
          </a:p>
          <a:p>
            <a:pPr lvl="1"/>
            <a:r>
              <a:rPr lang="en-US" altLang="en-US" dirty="0"/>
              <a:t>Subject to effects of anxiety, depression as well as cognitive deficits.</a:t>
            </a:r>
          </a:p>
          <a:p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B2CD8A-EB6C-4338-9A7A-E7DD010C5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A4BEF9-ED1D-4570-A97A-4E620FF41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73012205-058A-47B3-9A34-1DD96CE877BC}" type="slidenum">
              <a:rPr lang="en-US" altLang="en-US"/>
              <a:pPr/>
              <a:t>15</a:t>
            </a:fld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35A91-B39E-45C6-A2AC-70E14AD37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Verbal Sub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5F5DC-749A-4C6D-90D4-92FFD2732F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igit Span</a:t>
            </a:r>
          </a:p>
          <a:p>
            <a:pPr lvl="1"/>
            <a:r>
              <a:rPr lang="en-US" dirty="0"/>
              <a:t>Numbers presented, one per second, to subject.</a:t>
            </a:r>
          </a:p>
          <a:p>
            <a:pPr lvl="1"/>
            <a:r>
              <a:rPr lang="en-US" dirty="0"/>
              <a:t>Subject asked to repeat digits forward (part I) and reversed (part II).</a:t>
            </a:r>
          </a:p>
          <a:p>
            <a:pPr lvl="1"/>
            <a:r>
              <a:rPr lang="en-US" dirty="0"/>
              <a:t>Separate scores are obtained for Digits Forward and Digits Reversed, but the scores generally combined for reporting.</a:t>
            </a:r>
          </a:p>
          <a:p>
            <a:pPr lvl="1"/>
            <a:r>
              <a:rPr lang="en-US" dirty="0"/>
              <a:t>Taps active working memory, concentration, short-term auditory memory.</a:t>
            </a:r>
          </a:p>
          <a:p>
            <a:pPr lvl="1"/>
            <a:r>
              <a:rPr lang="en-US" dirty="0"/>
              <a:t>Also subject to anxiety, depression, and other forms of psychopathology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6CBF3B-15EA-4D80-B4CF-2DAE326D1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E10E57-BD62-44DB-8A49-39D3D7D35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344BCF39-C62F-45B4-A066-88928846FD6F}" type="slidenum">
              <a:rPr lang="en-US" altLang="en-US"/>
              <a:pPr/>
              <a:t>16</a:t>
            </a:fld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76CF7-950F-4E08-9A37-0830BD1E7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Verbal Subtests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E6A1055E-FADA-44CE-86C2-3B9DA937F5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937418"/>
            <a:ext cx="7429500" cy="4983164"/>
          </a:xfrm>
        </p:spPr>
        <p:txBody>
          <a:bodyPr/>
          <a:lstStyle/>
          <a:p>
            <a:r>
              <a:rPr lang="en-US" altLang="en-US" dirty="0"/>
              <a:t>Information</a:t>
            </a:r>
          </a:p>
          <a:p>
            <a:pPr lvl="1"/>
            <a:r>
              <a:rPr lang="en-US" altLang="en-US" dirty="0"/>
              <a:t>Ask a question about general knowledge, subject gives an answer.</a:t>
            </a:r>
          </a:p>
          <a:p>
            <a:pPr lvl="1"/>
            <a:r>
              <a:rPr lang="en-US" altLang="en-US" dirty="0"/>
              <a:t>Taps general fund of knowledge, also curiosity, academic achievement, and the effects of an enriched environment.</a:t>
            </a:r>
          </a:p>
          <a:p>
            <a:pPr lvl="2"/>
            <a:r>
              <a:rPr lang="en-US" altLang="en-US" dirty="0"/>
              <a:t>“How many senators come from each state in the United States?”</a:t>
            </a:r>
          </a:p>
          <a:p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A8FFB2-8907-4ACD-BF91-BA586BC68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9D7747-DC3C-4767-BA45-A17F3F65A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8ACBE616-94E2-460C-8E2C-24E98BC4B299}" type="slidenum">
              <a:rPr lang="en-US" altLang="en-US"/>
              <a:pPr/>
              <a:t>17</a:t>
            </a:fld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D08BC-68B5-4C1E-A816-836399058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Verbal Sub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B8B717-B975-4AE1-B23D-63B4B1DB15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0600" y="1143001"/>
            <a:ext cx="70866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mprehension</a:t>
            </a:r>
          </a:p>
          <a:p>
            <a:pPr lvl="1"/>
            <a:r>
              <a:rPr lang="en-US" dirty="0"/>
              <a:t>Asks three different types of questions:</a:t>
            </a:r>
          </a:p>
          <a:p>
            <a:pPr lvl="2"/>
            <a:r>
              <a:rPr lang="en-US" dirty="0"/>
              <a:t>Appropriate responses to hypothetical situations</a:t>
            </a:r>
          </a:p>
          <a:p>
            <a:pPr lvl="3"/>
            <a:r>
              <a:rPr lang="en-US" dirty="0"/>
              <a:t>What is the thing to do if you see someone lying in the street?</a:t>
            </a:r>
          </a:p>
          <a:p>
            <a:pPr lvl="2"/>
            <a:r>
              <a:rPr lang="en-US" dirty="0"/>
              <a:t>Logical explanations for everyday actions</a:t>
            </a:r>
          </a:p>
          <a:p>
            <a:pPr lvl="3"/>
            <a:r>
              <a:rPr lang="en-US" dirty="0"/>
              <a:t>Why do we elect senators?</a:t>
            </a:r>
          </a:p>
          <a:p>
            <a:pPr lvl="2"/>
            <a:r>
              <a:rPr lang="en-US" dirty="0"/>
              <a:t>Proverb interpretations</a:t>
            </a:r>
          </a:p>
          <a:p>
            <a:pPr lvl="3"/>
            <a:r>
              <a:rPr lang="en-US" dirty="0"/>
              <a:t>What does, “a stitch in time saves nine” mean?</a:t>
            </a:r>
          </a:p>
          <a:p>
            <a:pPr lvl="1"/>
            <a:r>
              <a:rPr lang="en-US" dirty="0"/>
              <a:t>Taps social and moral reasoning, conventional knowledge.</a:t>
            </a:r>
          </a:p>
          <a:p>
            <a:pPr lvl="1"/>
            <a:r>
              <a:rPr lang="en-US" dirty="0"/>
              <a:t>Also provides an arena for idiosyncratic respons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74C068-CD0B-4D16-A023-EADB25163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596F2A-729D-4661-9855-6159BFBF4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ED8502CD-1C51-48F0-BC25-F7F7886560C8}" type="slidenum">
              <a:rPr lang="en-US" altLang="en-US"/>
              <a:pPr/>
              <a:t>18</a:t>
            </a:fld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B61AB-DA74-4C23-A0FC-E0D38F6CE5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Verbal Sub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0EBDB8-67BE-4092-A197-DF500169EF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990600"/>
            <a:ext cx="7200900" cy="498316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etter-Number Sequencing</a:t>
            </a:r>
          </a:p>
          <a:p>
            <a:pPr lvl="1"/>
            <a:r>
              <a:rPr lang="en-US" dirty="0"/>
              <a:t>Optional subtest (not required to compute Verbal IQ scores)</a:t>
            </a:r>
          </a:p>
          <a:p>
            <a:pPr lvl="1"/>
            <a:r>
              <a:rPr lang="en-US" dirty="0"/>
              <a:t>One of the newest WAIS subtests</a:t>
            </a:r>
          </a:p>
          <a:p>
            <a:pPr lvl="1"/>
            <a:r>
              <a:rPr lang="en-US" dirty="0"/>
              <a:t>Present a sequence of letters &amp; numbers, subject has to sort them into sequential order:</a:t>
            </a:r>
          </a:p>
          <a:p>
            <a:pPr lvl="2"/>
            <a:r>
              <a:rPr lang="pl-PL" dirty="0"/>
              <a:t>Stimulus: Z, 3, B, 1, 2, A</a:t>
            </a:r>
          </a:p>
          <a:p>
            <a:pPr lvl="2"/>
            <a:r>
              <a:rPr lang="en-US" dirty="0"/>
              <a:t>Response: 1, 2, 3, A, B, Z</a:t>
            </a:r>
          </a:p>
          <a:p>
            <a:pPr lvl="1"/>
            <a:r>
              <a:rPr lang="en-US" dirty="0"/>
              <a:t>Taps active working memory, sequential processing</a:t>
            </a:r>
          </a:p>
          <a:p>
            <a:pPr lvl="1"/>
            <a:r>
              <a:rPr lang="en-US" dirty="0"/>
              <a:t>Also subject to psychopathology effect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0E8C09-BC68-47E0-AF5F-227ADA2A4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586091-52EB-4368-A773-198A7F755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1906790B-7634-4ECC-864D-F5AAE6C9D2AE}" type="slidenum">
              <a:rPr lang="en-US" altLang="en-US"/>
              <a:pPr/>
              <a:t>19</a:t>
            </a:fld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206235-DC4D-41BA-B82E-DA000948E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939: Wechsler vs. Bin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1674D5-0E29-41AE-9CC3-40D457E3CD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3400" y="1143001"/>
            <a:ext cx="7543800" cy="498316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wo years after the 1937 </a:t>
            </a:r>
            <a:r>
              <a:rPr lang="en-US" dirty="0" err="1"/>
              <a:t>Binet</a:t>
            </a:r>
            <a:r>
              <a:rPr lang="en-US" dirty="0"/>
              <a:t> revision, the first Wechsler test is published: the Wechsler-Bellevue Intelligence Scale.</a:t>
            </a:r>
          </a:p>
          <a:p>
            <a:r>
              <a:rPr lang="en-US" dirty="0"/>
              <a:t>Criticisms of the 1937 </a:t>
            </a:r>
            <a:r>
              <a:rPr lang="en-US" dirty="0" err="1"/>
              <a:t>Binet</a:t>
            </a:r>
            <a:endParaRPr lang="en-US" dirty="0"/>
          </a:p>
          <a:p>
            <a:pPr lvl="1"/>
            <a:r>
              <a:rPr lang="en-US" dirty="0"/>
              <a:t>Intelligence is multifaceted, the </a:t>
            </a:r>
            <a:r>
              <a:rPr lang="en-US" dirty="0" err="1"/>
              <a:t>Binet</a:t>
            </a:r>
            <a:r>
              <a:rPr lang="en-US" dirty="0"/>
              <a:t> produces a single IQ score.</a:t>
            </a:r>
          </a:p>
          <a:p>
            <a:pPr lvl="1"/>
            <a:r>
              <a:rPr lang="en-US" dirty="0"/>
              <a:t>The 1937 </a:t>
            </a:r>
            <a:r>
              <a:rPr lang="en-US" dirty="0" err="1"/>
              <a:t>Binet</a:t>
            </a:r>
            <a:r>
              <a:rPr lang="en-US" dirty="0"/>
              <a:t> was developed for children, yet purports to test adults.</a:t>
            </a:r>
          </a:p>
          <a:p>
            <a:pPr lvl="1"/>
            <a:r>
              <a:rPr lang="en-US" dirty="0"/>
              <a:t>The 1937 </a:t>
            </a:r>
            <a:r>
              <a:rPr lang="en-US" dirty="0" err="1"/>
              <a:t>Binet</a:t>
            </a:r>
            <a:r>
              <a:rPr lang="en-US" dirty="0"/>
              <a:t> has an overemphasis on speeded/timed tasks, which is more difficult for older adults.</a:t>
            </a:r>
          </a:p>
          <a:p>
            <a:pPr lvl="1"/>
            <a:r>
              <a:rPr lang="en-US" dirty="0"/>
              <a:t>Intelligence can decline as one ages. The 1937 </a:t>
            </a:r>
            <a:r>
              <a:rPr lang="en-US" dirty="0" err="1"/>
              <a:t>Binet</a:t>
            </a:r>
            <a:r>
              <a:rPr lang="en-US" dirty="0"/>
              <a:t> does not account for this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47FA59-CA04-4FAE-9606-48AD136AE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16246D-EBED-40AE-8016-51F7AA0C3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C0DA1AEA-93AD-4F3E-B85B-53C690F42ED4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8F9B23-8F23-4BE3-893E-85643E0D33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oring the WAIS-III Verbal Sub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59DC23-6F35-487A-A915-F3582EC5D9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66800"/>
            <a:ext cx="70866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aw scores on each test are converted to scaled scores</a:t>
            </a:r>
          </a:p>
          <a:p>
            <a:pPr lvl="1"/>
            <a:r>
              <a:rPr lang="en-US" dirty="0"/>
              <a:t>Mean 10, SD 3</a:t>
            </a:r>
          </a:p>
          <a:p>
            <a:pPr lvl="1"/>
            <a:r>
              <a:rPr lang="en-US" dirty="0"/>
              <a:t>Two sets of scaled scores</a:t>
            </a:r>
          </a:p>
          <a:p>
            <a:pPr lvl="2"/>
            <a:r>
              <a:rPr lang="en-US" dirty="0"/>
              <a:t>Age-adjusted norms - ability compared to other individuals in the normative sample of the same age</a:t>
            </a:r>
          </a:p>
          <a:p>
            <a:pPr lvl="3"/>
            <a:r>
              <a:rPr lang="en-US" dirty="0"/>
              <a:t>Allows “peer” comparisons, but not cross-age contrasts</a:t>
            </a:r>
          </a:p>
          <a:p>
            <a:pPr lvl="2"/>
            <a:r>
              <a:rPr lang="en-US" dirty="0"/>
              <a:t>Reference-group norms - ability compared to a group of individuals in the normative sample between the ages of 20 and 34</a:t>
            </a:r>
          </a:p>
          <a:p>
            <a:pPr lvl="3"/>
            <a:r>
              <a:rPr lang="en-US" dirty="0"/>
              <a:t>Allows contrasts across ages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3F93F1F-16AE-45C1-8A7F-BC2798814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79B9EA-4483-4E71-AA9D-A25067935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C82AE5DB-EFA5-4004-88EA-63E756A931FA}" type="slidenum">
              <a:rPr lang="en-US" altLang="en-US"/>
              <a:pPr/>
              <a:t>20</a:t>
            </a:fld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17192-4949-4648-B895-E6BED3FB0E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oring the WAIS-III Verbal Subtests</a:t>
            </a:r>
          </a:p>
        </p:txBody>
      </p:sp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F106DF91-8976-4E64-BBE7-8F6F593807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6800" y="1143001"/>
            <a:ext cx="7010400" cy="4983164"/>
          </a:xfrm>
        </p:spPr>
        <p:txBody>
          <a:bodyPr>
            <a:normAutofit fontScale="92500"/>
          </a:bodyPr>
          <a:lstStyle/>
          <a:p>
            <a:r>
              <a:rPr lang="en-US" altLang="en-US" dirty="0"/>
              <a:t>Age adjusted scores are then summed (except for the optional subtests) and this sum is compared with the standardization sample for all age groups.</a:t>
            </a:r>
          </a:p>
          <a:p>
            <a:pPr lvl="1"/>
            <a:r>
              <a:rPr lang="en-US" altLang="en-US" dirty="0"/>
              <a:t>ANOVAs do not show significant age-effects on any IQ or index (more on these later)</a:t>
            </a:r>
          </a:p>
          <a:p>
            <a:r>
              <a:rPr lang="en-US" altLang="en-US" dirty="0"/>
              <a:t>The resulting score is the Verbal IQ.</a:t>
            </a:r>
          </a:p>
          <a:p>
            <a:pPr lvl="1"/>
            <a:r>
              <a:rPr lang="en-US" altLang="en-US" dirty="0"/>
              <a:t>Mean 100, SD 1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C10EFE-5BE8-48A2-9513-3B7D0D770B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43ABC2-7847-426B-B06A-5A04ABD99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4B7EF6F4-B47D-4A14-B92C-875FD961D15C}" type="slidenum">
              <a:rPr lang="en-US" altLang="en-US"/>
              <a:pPr/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98833-A01F-4E98-8897-D39DA4179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Performance Sub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290FFA-4658-4E19-9C20-C87772C505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90600"/>
            <a:ext cx="68580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Picture Completion</a:t>
            </a:r>
          </a:p>
          <a:p>
            <a:pPr lvl="1"/>
            <a:r>
              <a:rPr lang="en-US" dirty="0"/>
              <a:t>Show a picture with an important detail missing</a:t>
            </a:r>
          </a:p>
          <a:p>
            <a:pPr lvl="1"/>
            <a:r>
              <a:rPr lang="en-US" dirty="0"/>
              <a:t>In 20sec, subject has to come up with the missing detail</a:t>
            </a:r>
          </a:p>
          <a:p>
            <a:pPr lvl="1"/>
            <a:r>
              <a:rPr lang="en-US" dirty="0"/>
              <a:t>Taps attention to detail, scanning</a:t>
            </a:r>
          </a:p>
          <a:p>
            <a:r>
              <a:rPr lang="en-US" dirty="0"/>
              <a:t>Digit Symbol-Coding</a:t>
            </a:r>
          </a:p>
          <a:p>
            <a:pPr lvl="1"/>
            <a:r>
              <a:rPr lang="en-US" dirty="0"/>
              <a:t>Present an array of numbers with matched abstract symbols as a key; multiple empty boxes with numbers below.</a:t>
            </a:r>
          </a:p>
          <a:p>
            <a:pPr lvl="1"/>
            <a:r>
              <a:rPr lang="en-US" dirty="0"/>
              <a:t>Complete as many as possible numbered boxes with appropriate key in 120sec</a:t>
            </a:r>
          </a:p>
          <a:p>
            <a:pPr lvl="1"/>
            <a:r>
              <a:rPr lang="en-US" dirty="0"/>
              <a:t>Taps processing speed, attention to detai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71C200-9192-47B2-ABB2-F274FE624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029CD2-4811-4A1E-93C0-9A4848172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6648F3F1-56DD-44BB-8C25-37A916039802}" type="slidenum">
              <a:rPr lang="en-US" altLang="en-US"/>
              <a:pPr/>
              <a:t>22</a:t>
            </a:fld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648EE3-658E-44C6-88ED-DBDCFD712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Performance Subtests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4A7F6B91-8DD7-43F0-9CED-EA3A50FBC3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4400" y="1143001"/>
            <a:ext cx="7162800" cy="4983164"/>
          </a:xfrm>
        </p:spPr>
        <p:txBody>
          <a:bodyPr/>
          <a:lstStyle/>
          <a:p>
            <a:r>
              <a:rPr lang="en-US" altLang="en-US" dirty="0"/>
              <a:t>Block Design</a:t>
            </a:r>
          </a:p>
          <a:p>
            <a:pPr lvl="1"/>
            <a:r>
              <a:rPr lang="en-US" altLang="en-US" dirty="0"/>
              <a:t>Present array of blocks on a card, give 9 blocks to subject; they must reproduce the block array in as short a time as possible (timed test, shorter times = higher points)</a:t>
            </a:r>
          </a:p>
          <a:p>
            <a:pPr lvl="1"/>
            <a:r>
              <a:rPr lang="en-US" altLang="en-US" dirty="0"/>
              <a:t>Taps visual-motor skills, processing speed</a:t>
            </a:r>
          </a:p>
          <a:p>
            <a:pPr lvl="1"/>
            <a:r>
              <a:rPr lang="en-US" altLang="en-US" dirty="0"/>
              <a:t>Input is visual, output is motor</a:t>
            </a:r>
          </a:p>
          <a:p>
            <a:pPr lvl="1"/>
            <a:r>
              <a:rPr lang="en-US" altLang="en-US" dirty="0"/>
              <a:t>Best test of nonverbal concept formation, abstract thinking.</a:t>
            </a:r>
          </a:p>
          <a:p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E3C511-775B-4D25-B148-05E627134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75C0BD-CE39-48E5-8B02-4ACC01E5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06576175-F168-4AAE-B3F2-AC0EFD036C7E}" type="slidenum">
              <a:rPr lang="en-US" altLang="en-US"/>
              <a:pPr/>
              <a:t>23</a:t>
            </a:fld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96989-07A4-47B8-83A1-A61FF17ECC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Performance Subtests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C8EF1BF8-0F8D-43DE-8A16-7E132F3773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426" y="990600"/>
            <a:ext cx="7551774" cy="4983164"/>
          </a:xfrm>
        </p:spPr>
        <p:txBody>
          <a:bodyPr/>
          <a:lstStyle/>
          <a:p>
            <a:r>
              <a:rPr lang="en-US" altLang="en-US" dirty="0"/>
              <a:t>Matrix Reasoning</a:t>
            </a:r>
          </a:p>
          <a:p>
            <a:pPr lvl="1"/>
            <a:r>
              <a:rPr lang="en-US" altLang="en-US" dirty="0"/>
              <a:t>New to the WAIS-III, but similar to the Binet matrix reasoning test</a:t>
            </a:r>
          </a:p>
          <a:p>
            <a:pPr lvl="1"/>
            <a:r>
              <a:rPr lang="en-US" altLang="en-US" dirty="0"/>
              <a:t>Present subject with a nonverbal, sequence of matrices.</a:t>
            </a:r>
          </a:p>
          <a:p>
            <a:pPr lvl="1"/>
            <a:r>
              <a:rPr lang="en-US" altLang="en-US" dirty="0"/>
              <a:t>Subject must produce the content of the missing cell</a:t>
            </a:r>
          </a:p>
          <a:p>
            <a:pPr lvl="1"/>
            <a:r>
              <a:rPr lang="en-US" altLang="en-US" dirty="0"/>
              <a:t>Taps nonverbal logical abstract reasoning, inductive reasoning skills, fluid intelligenc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A1564D-1D57-4E15-B0E1-E6AD9B5B8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173A1D-ECF0-463F-AA8A-CC1A88C85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21CC8AA6-F0AA-4847-87C7-1C9AEE2C2697}" type="slidenum">
              <a:rPr lang="en-US" altLang="en-US"/>
              <a:pPr/>
              <a:t>24</a:t>
            </a:fld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86EF5-3ED3-4C7D-BC11-46DBC6B80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Performance Subtests</a:t>
            </a:r>
          </a:p>
        </p:txBody>
      </p:sp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E3595711-429D-4FAC-BD17-4CF647FD69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icture Arrangement</a:t>
            </a:r>
          </a:p>
          <a:p>
            <a:pPr lvl="1"/>
            <a:r>
              <a:rPr lang="en-US" altLang="en-US"/>
              <a:t>Present array of pictures, similar to a comic strip, but scrambled in order.</a:t>
            </a:r>
          </a:p>
          <a:p>
            <a:pPr lvl="1"/>
            <a:r>
              <a:rPr lang="en-US" altLang="en-US"/>
              <a:t>Subject is asked to arrange the pictures in an “order that makes sense” as quickly as possible (shorter times = higher points)</a:t>
            </a:r>
          </a:p>
          <a:p>
            <a:pPr lvl="1"/>
            <a:r>
              <a:rPr lang="en-US" altLang="en-US"/>
              <a:t>Taps social reasoning, nonverbal reasoning, sequential reasoning, &amp; cause-and-effect relationships</a:t>
            </a:r>
          </a:p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2BC00F-DF8D-45A5-9FDD-02DA2415A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9CA979-F43C-463B-8C72-5A5A6A942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A1C4BDC5-B82B-4E38-B7B0-DC583082A6DC}" type="slidenum">
              <a:rPr lang="en-US" altLang="en-US"/>
              <a:pPr/>
              <a:t>25</a:t>
            </a:fld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EAE9DA-E939-4937-9495-1401781CE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Performance Subtests</a:t>
            </a:r>
          </a:p>
        </p:txBody>
      </p:sp>
      <p:sp>
        <p:nvSpPr>
          <p:cNvPr id="32771" name="Content Placeholder 2">
            <a:extLst>
              <a:ext uri="{FF2B5EF4-FFF2-40B4-BE49-F238E27FC236}">
                <a16:creationId xmlns:a16="http://schemas.microsoft.com/office/drawing/2014/main" id="{A887F62B-B203-447F-B3C1-82FAC89B16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066800"/>
            <a:ext cx="6972300" cy="4983164"/>
          </a:xfrm>
        </p:spPr>
        <p:txBody>
          <a:bodyPr/>
          <a:lstStyle/>
          <a:p>
            <a:r>
              <a:rPr lang="en-US" altLang="en-US" dirty="0"/>
              <a:t>Object Assembly</a:t>
            </a:r>
          </a:p>
          <a:p>
            <a:pPr lvl="1"/>
            <a:r>
              <a:rPr lang="en-US" altLang="en-US" dirty="0"/>
              <a:t>Presents subject with a set of puzzle pieces (manipulatives)</a:t>
            </a:r>
          </a:p>
          <a:p>
            <a:pPr lvl="1"/>
            <a:r>
              <a:rPr lang="en-US" altLang="en-US" dirty="0"/>
              <a:t>Subject is to arrange (solve) the puzzle in as short a time as possible (shorter times = higher scores).</a:t>
            </a:r>
          </a:p>
          <a:p>
            <a:pPr lvl="1"/>
            <a:r>
              <a:rPr lang="en-US" altLang="en-US" dirty="0"/>
              <a:t>Taps knowledge of part-whole relationships, visual-motor reasoning skills.</a:t>
            </a:r>
          </a:p>
          <a:p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9DD10B-4A7E-4F76-B754-44DCB40C59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74434B-7DE8-4B8F-A24B-F533EEE7A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4E2392EE-33B7-496B-8D71-3F5D3A2845C4}" type="slidenum">
              <a:rPr lang="en-US" altLang="en-US"/>
              <a:pPr/>
              <a:t>26</a:t>
            </a:fld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59D24-F374-4F86-B46A-A70C453ADB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Performance Subtests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3D1B27E0-3C6C-410B-847E-2741CF4E55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/>
              <a:t>Symbol Search</a:t>
            </a:r>
          </a:p>
          <a:p>
            <a:pPr lvl="1"/>
            <a:r>
              <a:rPr lang="en-US" altLang="en-US"/>
              <a:t>New to the WAIS-III, appeared in the WISC-III earlier. Optional Subtest</a:t>
            </a:r>
          </a:p>
          <a:p>
            <a:pPr lvl="1"/>
            <a:r>
              <a:rPr lang="en-US" altLang="en-US"/>
              <a:t>Subject is shown two target abstract symbols and is asked to determine if either target symbol appears in a set of distractor symbols.</a:t>
            </a:r>
          </a:p>
          <a:p>
            <a:pPr lvl="1"/>
            <a:r>
              <a:rPr lang="en-US" altLang="en-US"/>
              <a:t>Do as many as possible in 120 seconds (shorter times, more correct = higher scores).</a:t>
            </a:r>
          </a:p>
          <a:p>
            <a:pPr lvl="1"/>
            <a:r>
              <a:rPr lang="en-US" altLang="en-US"/>
              <a:t>Taps visual discrimination, processing speed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267730-8905-46AF-BBB2-0C65531D0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58DBAE-A19C-4FB0-A2CD-DE6F3F500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F17BF677-858E-437D-980A-0A599B5A6EDD}" type="slidenum">
              <a:rPr lang="en-US" altLang="en-US"/>
              <a:pPr/>
              <a:t>27</a:t>
            </a:fld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FA2C4-AB88-4285-82CE-5122AF4FFC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oring the WAIS-III Performance Sub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9E3AA5-C927-4992-9A95-635FB781B6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66800"/>
            <a:ext cx="66294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ge adjusted scores are then summed (not the optional subtests) and this sum is compared with the standardization sample for all age groups.</a:t>
            </a:r>
          </a:p>
          <a:p>
            <a:pPr lvl="1"/>
            <a:r>
              <a:rPr lang="en-US" dirty="0"/>
              <a:t>ANOVAs do not show significant age-effects on any IQ or index (more on these later)</a:t>
            </a:r>
          </a:p>
          <a:p>
            <a:r>
              <a:rPr lang="en-US" dirty="0"/>
              <a:t>The resulting score is the Performance IQ.</a:t>
            </a:r>
          </a:p>
          <a:p>
            <a:pPr lvl="1"/>
            <a:r>
              <a:rPr lang="en-US" dirty="0"/>
              <a:t>Mean 100, SD 1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413715-42FD-4195-A49B-58D104FA6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39C4D1-3553-4622-AC98-91828D23B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D6913845-F46F-4949-95C3-564F9C5EBCFE}" type="slidenum">
              <a:rPr lang="en-US" altLang="en-US"/>
              <a:pPr/>
              <a:t>28</a:t>
            </a:fld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74F9B-D5D1-4475-B145-6B3B321BA6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oring the WAIS-III Full-Scale IQ</a:t>
            </a:r>
          </a:p>
        </p:txBody>
      </p:sp>
      <p:sp>
        <p:nvSpPr>
          <p:cNvPr id="35843" name="Content Placeholder 2">
            <a:extLst>
              <a:ext uri="{FF2B5EF4-FFF2-40B4-BE49-F238E27FC236}">
                <a16:creationId xmlns:a16="http://schemas.microsoft.com/office/drawing/2014/main" id="{FFD7957E-B172-464D-A790-EFB6B6EB6E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ge-corrected scaled scores for all nonoptional subtests are summed and this sum is used to produce the Full-Scale IQ.</a:t>
            </a:r>
          </a:p>
          <a:p>
            <a:pPr lvl="1"/>
            <a:r>
              <a:rPr lang="en-US" altLang="en-US"/>
              <a:t>Mean 100, SD 15</a:t>
            </a:r>
          </a:p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FEFF01-2E87-414B-907F-0AC51C0E8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204194-992C-42C8-97D6-3D8CE01F9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E1435F97-8536-4881-A0E5-BE9642609093}" type="slidenum">
              <a:rPr lang="en-US" altLang="en-US"/>
              <a:pPr/>
              <a:t>29</a:t>
            </a:fld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50959-7D12-4CCF-B21A-51B349A0C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vantages of the 1939 Wechsler-Bellevue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47E2C9F2-66A4-4ED9-A6F7-D0E0961DCE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426" y="1066800"/>
            <a:ext cx="6789774" cy="4983164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Age Scale versus Point Scale</a:t>
            </a:r>
          </a:p>
          <a:p>
            <a:r>
              <a:rPr lang="en-US" altLang="en-US" dirty="0"/>
              <a:t>1937 Binet used an Age Scale</a:t>
            </a:r>
          </a:p>
          <a:p>
            <a:pPr lvl="1"/>
            <a:r>
              <a:rPr lang="en-US" altLang="en-US" dirty="0"/>
              <a:t>Scores on a particular test are based on basal and ceiling levels.</a:t>
            </a:r>
          </a:p>
          <a:p>
            <a:pPr lvl="1"/>
            <a:r>
              <a:rPr lang="en-US" altLang="en-US" dirty="0"/>
              <a:t>Each Basal or Ceiling Level had a chronological age associated with items at that level.</a:t>
            </a:r>
          </a:p>
          <a:p>
            <a:pPr lvl="1"/>
            <a:r>
              <a:rPr lang="en-US" altLang="en-US" dirty="0"/>
              <a:t>So, a person who successfully completed 3 out of 4 items at the 6-year old level, would have a basal mental age of 6 year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53A828-4584-48DD-A202-42B3084F5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5FBC7E-5F75-4A99-99FE-A3CCF4A03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CDDE86CE-3D8C-495D-A85D-8BA60D91A396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6C4D3-E77C-4035-8275-8ED986D09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Index Sco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CF1EC2-64FC-4A12-B073-2B5D00A60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990600"/>
            <a:ext cx="7048500" cy="498316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side from the Verbal, Performance, and Full-Scale IQ, the WAIS-III provides for four additional measures of ability, made up of summed age-corrected subtest scores:</a:t>
            </a:r>
          </a:p>
          <a:p>
            <a:pPr lvl="1"/>
            <a:r>
              <a:rPr lang="en-US" dirty="0"/>
              <a:t>Verbal Comprehension</a:t>
            </a:r>
          </a:p>
          <a:p>
            <a:pPr lvl="1"/>
            <a:r>
              <a:rPr lang="en-US" dirty="0"/>
              <a:t>Perceptual Organization</a:t>
            </a:r>
          </a:p>
          <a:p>
            <a:pPr lvl="1"/>
            <a:r>
              <a:rPr lang="en-US" dirty="0"/>
              <a:t>Working Memory (Freedom from Distractibility)</a:t>
            </a:r>
          </a:p>
          <a:p>
            <a:pPr lvl="1"/>
            <a:r>
              <a:rPr lang="en-US" dirty="0"/>
              <a:t>Processing Speed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9B42BF-6D54-4CFA-BE40-018072E31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A45343-9EA0-451E-B76A-711DF8C1E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CD083F89-BE43-4CEB-AB7B-F485C3F94A30}" type="slidenum">
              <a:rPr lang="en-US" altLang="en-US"/>
              <a:pPr/>
              <a:t>30</a:t>
            </a:fld>
            <a:endParaRPr lang="en-US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A54FF0-F1C5-4F10-976E-A86C4CDDAA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Index Sco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319C4C-A725-402B-8E28-86EB1A73FC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67200" y="1143001"/>
            <a:ext cx="76200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Verbal Comprehension</a:t>
            </a:r>
          </a:p>
          <a:p>
            <a:pPr lvl="1"/>
            <a:r>
              <a:rPr lang="en-US" dirty="0"/>
              <a:t>Vocabulary + Similarities + Information</a:t>
            </a:r>
          </a:p>
          <a:p>
            <a:pPr lvl="1"/>
            <a:r>
              <a:rPr lang="en-US" dirty="0"/>
              <a:t>“Pure” measure of verbal abilities</a:t>
            </a:r>
          </a:p>
          <a:p>
            <a:pPr lvl="2"/>
            <a:r>
              <a:rPr lang="en-US" dirty="0"/>
              <a:t>no working memory component nor attention-related concerns</a:t>
            </a:r>
          </a:p>
          <a:p>
            <a:pPr lvl="1"/>
            <a:r>
              <a:rPr lang="en-US" dirty="0"/>
              <a:t>Measures crystallized intelligence</a:t>
            </a:r>
          </a:p>
          <a:p>
            <a:r>
              <a:rPr lang="en-US" dirty="0"/>
              <a:t>Perceptual Organization</a:t>
            </a:r>
          </a:p>
          <a:p>
            <a:pPr lvl="1"/>
            <a:r>
              <a:rPr lang="en-US" dirty="0"/>
              <a:t>Picture Completion + Block Design + Matrix Reasoning</a:t>
            </a:r>
          </a:p>
          <a:p>
            <a:pPr lvl="1"/>
            <a:r>
              <a:rPr lang="en-US" dirty="0"/>
              <a:t>Measures fluid intelligence</a:t>
            </a:r>
          </a:p>
          <a:p>
            <a:pPr lvl="1"/>
            <a:r>
              <a:rPr lang="en-US" dirty="0"/>
              <a:t>Also loads on attention to details and visual-motor integration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62564D-40CD-4F91-AF08-6E352E3DE9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47999A-9F88-4094-AA92-143186A7E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FE144C01-3805-4F1E-B033-12D13982083F}" type="slidenum">
              <a:rPr lang="en-US" altLang="en-US"/>
              <a:pPr/>
              <a:t>31</a:t>
            </a:fld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6F6393-EB9B-494B-9C4E-7492F1DFE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Index Sco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96C979-7B42-4830-89EF-1638955A0B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990600"/>
            <a:ext cx="6248400" cy="498316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orking Memory</a:t>
            </a:r>
          </a:p>
          <a:p>
            <a:pPr lvl="1"/>
            <a:r>
              <a:rPr lang="en-US" dirty="0"/>
              <a:t>Arithmetic + Digit Span + Letter-Number Sequencing</a:t>
            </a:r>
          </a:p>
          <a:p>
            <a:pPr lvl="1"/>
            <a:r>
              <a:rPr lang="en-US" dirty="0"/>
              <a:t>On WISC-III (without Letter-Number Sequencing), same index score is called “Freedom from Distractibility”</a:t>
            </a:r>
          </a:p>
          <a:p>
            <a:pPr lvl="1"/>
            <a:r>
              <a:rPr lang="en-US" dirty="0"/>
              <a:t>Measures active working memory</a:t>
            </a:r>
          </a:p>
          <a:p>
            <a:r>
              <a:rPr lang="en-US" dirty="0"/>
              <a:t>Processing Speed</a:t>
            </a:r>
          </a:p>
          <a:p>
            <a:pPr lvl="1"/>
            <a:r>
              <a:rPr lang="en-US" dirty="0"/>
              <a:t>Digit-Symbol-Coding + Symbol Search</a:t>
            </a:r>
          </a:p>
          <a:p>
            <a:pPr lvl="1"/>
            <a:r>
              <a:rPr lang="en-US" dirty="0"/>
              <a:t>Measures abilities to solve problems under the constraints of time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A4086E-2C8A-4149-A076-CD6A3F28F6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8E98A8-064B-47D2-BA50-2780F2420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64A6BE71-F501-40CA-9883-97358EBAE07C}" type="slidenum">
              <a:rPr lang="en-US" altLang="en-US"/>
              <a:pPr/>
              <a:t>32</a:t>
            </a:fld>
            <a:endParaRPr lang="en-US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37B65-8F41-4CB8-9A3E-A3A1B1408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Interpreting the WAIS-III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A0B994-6D23-4596-958E-790CF68B1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A4619D-C0BF-43AC-BCB9-FC76DC36D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09D2E3C8-D965-452B-AA04-2261B63E1EB5}" type="slidenum">
              <a:rPr lang="en-US" altLang="en-US"/>
              <a:pPr/>
              <a:t>33</a:t>
            </a:fld>
            <a:endParaRPr lang="en-US" altLang="en-US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217BC5BF-6355-4EB4-9D64-7E3A0CD61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13387"/>
              </p:ext>
            </p:extLst>
          </p:nvPr>
        </p:nvGraphicFramePr>
        <p:xfrm>
          <a:off x="5257800" y="1066800"/>
          <a:ext cx="662940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Worksheet" r:id="rId3" imgW="4893561" imgH="2313579" progId="Excel.Sheet.12">
                  <p:embed/>
                </p:oleObj>
              </mc:Choice>
              <mc:Fallback>
                <p:oleObj name="Worksheet" r:id="rId3" imgW="4893561" imgH="2313579" progId="Excel.Sheet.12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217BC5BF-6355-4EB4-9D64-7E3A0CD61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66800"/>
                        <a:ext cx="6629400" cy="31337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A4127C25-385F-4576-BC3D-23F3C8160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61754"/>
              </p:ext>
            </p:extLst>
          </p:nvPr>
        </p:nvGraphicFramePr>
        <p:xfrm>
          <a:off x="5943600" y="4233863"/>
          <a:ext cx="53340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Worksheet" r:id="rId5" imgW="3849524" imgH="1622921" progId="Excel.Sheet.12">
                  <p:embed/>
                </p:oleObj>
              </mc:Choice>
              <mc:Fallback>
                <p:oleObj name="Worksheet" r:id="rId5" imgW="3849524" imgH="1622921" progId="Excel.Sheet.12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A4127C25-385F-4576-BC3D-23F3C8160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33863"/>
                        <a:ext cx="5334000" cy="22479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7AE253-53D5-4B8D-87CC-B23377C66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Interpretation of the WAIS-I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274423-D107-4AC0-ACB7-40BB3CD2ED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160" y="997688"/>
            <a:ext cx="7420640" cy="498316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ep 1 - Interpret Full Scale IQ</a:t>
            </a:r>
          </a:p>
          <a:p>
            <a:r>
              <a:rPr lang="en-US" dirty="0"/>
              <a:t>Step 2 - Interpret VIQ and PIQ and note any discrepancies.</a:t>
            </a:r>
          </a:p>
          <a:p>
            <a:r>
              <a:rPr lang="en-US" dirty="0"/>
              <a:t>Step 3 - Interpret Index Scores</a:t>
            </a:r>
          </a:p>
          <a:p>
            <a:r>
              <a:rPr lang="en-US" dirty="0"/>
              <a:t>Step 4 - Interpret Subtest Scaled Scores and note any discrepancies.</a:t>
            </a:r>
          </a:p>
          <a:p>
            <a:pPr lvl="1"/>
            <a:r>
              <a:rPr lang="en-US" dirty="0"/>
              <a:t>Analyses of patterns of WAIS scores have not produced reliable findings.</a:t>
            </a:r>
          </a:p>
          <a:p>
            <a:pPr lvl="1"/>
            <a:r>
              <a:rPr lang="en-US" dirty="0"/>
              <a:t>Better to use these discrepancies to generate hypotheses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53A60D8-1ECB-4171-A1D4-B0588A4170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768E1D-9E91-4226-AC28-85636C7F6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4B1FB8AF-7F93-42AC-AC4C-273C549AD478}" type="slidenum">
              <a:rPr lang="en-US" altLang="en-US"/>
              <a:pPr/>
              <a:t>34</a:t>
            </a:fld>
            <a:endParaRPr lang="en-US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1F61BA-B9C9-4AB9-A151-1BFEE5D01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Interpreting the WAIS-III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6BD236-356A-49CE-AA22-A55A8102B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135D45-8A4A-4042-A326-E3F41AE4C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11FE6AF0-913C-444C-B93F-D70ABE93B38A}" type="slidenum">
              <a:rPr lang="en-US" altLang="en-US"/>
              <a:pPr/>
              <a:t>35</a:t>
            </a:fld>
            <a:endParaRPr lang="en-US" altLang="en-US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CB591022-3E72-4DF3-9F48-D363B9591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69299"/>
              </p:ext>
            </p:extLst>
          </p:nvPr>
        </p:nvGraphicFramePr>
        <p:xfrm>
          <a:off x="5334000" y="1066800"/>
          <a:ext cx="662940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Worksheet" r:id="rId3" imgW="4893561" imgH="2313579" progId="Excel.Sheet.12">
                  <p:embed/>
                </p:oleObj>
              </mc:Choice>
              <mc:Fallback>
                <p:oleObj name="Worksheet" r:id="rId3" imgW="4893561" imgH="2313579" progId="Excel.Sheet.12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CB591022-3E72-4DF3-9F48-D363B9591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066800"/>
                        <a:ext cx="6629400" cy="31337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38A37B74-C806-4498-9F84-3418C6AE2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84936"/>
              </p:ext>
            </p:extLst>
          </p:nvPr>
        </p:nvGraphicFramePr>
        <p:xfrm>
          <a:off x="6019800" y="4267199"/>
          <a:ext cx="53340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Worksheet" r:id="rId5" imgW="3849524" imgH="1622921" progId="Excel.Sheet.12">
                  <p:embed/>
                </p:oleObj>
              </mc:Choice>
              <mc:Fallback>
                <p:oleObj name="Worksheet" r:id="rId5" imgW="3849524" imgH="1622921" progId="Excel.Sheet.12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38A37B74-C806-4498-9F84-3418C6AE2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67199"/>
                        <a:ext cx="5334000" cy="22479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04B33-D822-46D8-8186-184BA6363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sychometrics of the WAIS-III</a:t>
            </a:r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55D3CF17-33CD-49F7-B92C-4CD7AC0AB7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990600"/>
            <a:ext cx="6248400" cy="4983164"/>
          </a:xfrm>
        </p:spPr>
        <p:txBody>
          <a:bodyPr/>
          <a:lstStyle/>
          <a:p>
            <a:r>
              <a:rPr lang="en-US" altLang="en-US" dirty="0"/>
              <a:t>Reliability</a:t>
            </a:r>
          </a:p>
          <a:p>
            <a:pPr lvl="1"/>
            <a:r>
              <a:rPr lang="en-US" altLang="en-US" dirty="0"/>
              <a:t>Split half </a:t>
            </a:r>
            <a:r>
              <a:rPr lang="en-US" altLang="en-US" dirty="0" err="1"/>
              <a:t>coefficents</a:t>
            </a:r>
            <a:r>
              <a:rPr lang="en-US" altLang="en-US" dirty="0"/>
              <a:t> (without speeded tasks)</a:t>
            </a:r>
          </a:p>
          <a:p>
            <a:pPr lvl="2"/>
            <a:r>
              <a:rPr lang="en-US" altLang="en-US" dirty="0"/>
              <a:t>Full Scale IQ = .98</a:t>
            </a:r>
          </a:p>
          <a:p>
            <a:pPr lvl="2"/>
            <a:r>
              <a:rPr lang="en-US" altLang="en-US" dirty="0"/>
              <a:t>Verbal IQ = .97</a:t>
            </a:r>
          </a:p>
          <a:p>
            <a:pPr lvl="2"/>
            <a:r>
              <a:rPr lang="en-US" altLang="en-US" dirty="0"/>
              <a:t>Performance IQ = .94</a:t>
            </a:r>
          </a:p>
          <a:p>
            <a:pPr lvl="1"/>
            <a:r>
              <a:rPr lang="en-US" altLang="en-US" dirty="0"/>
              <a:t>Test-Retest</a:t>
            </a:r>
          </a:p>
          <a:p>
            <a:pPr lvl="2"/>
            <a:r>
              <a:rPr lang="en-US" altLang="en-US" dirty="0"/>
              <a:t>Full Scale IQ = .95</a:t>
            </a:r>
          </a:p>
          <a:p>
            <a:pPr lvl="2"/>
            <a:r>
              <a:rPr lang="en-US" altLang="en-US" dirty="0"/>
              <a:t>Verbal IQ = .94</a:t>
            </a:r>
          </a:p>
          <a:p>
            <a:pPr lvl="2"/>
            <a:r>
              <a:rPr lang="en-US" altLang="en-US" dirty="0"/>
              <a:t>Performance IQ = .88</a:t>
            </a:r>
          </a:p>
          <a:p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E9D5AB-CA21-4404-8A7F-B3E0C18DB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930F35-EFF3-4C79-BFDB-3C91667FA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23031A85-028C-4746-89FB-9462E1941DC2}" type="slidenum">
              <a:rPr lang="en-US" altLang="en-US"/>
              <a:pPr/>
              <a:t>36</a:t>
            </a:fld>
            <a:endParaRPr lang="en-US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81281-3386-4C67-A1DC-D306746D4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sychometrics of the WAIS-I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65375B-1BD9-4A43-B9B3-A7CA113E95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92426" y="1143001"/>
            <a:ext cx="8994774" cy="4983164"/>
          </a:xfrm>
        </p:spPr>
        <p:txBody>
          <a:bodyPr>
            <a:normAutofit/>
          </a:bodyPr>
          <a:lstStyle/>
          <a:p>
            <a:r>
              <a:rPr lang="en-US" dirty="0"/>
              <a:t>Recall that the Standard Error of Measurement can be calculated b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 is the standard deviation; </a:t>
            </a:r>
            <a:r>
              <a:rPr lang="en-US" dirty="0" err="1"/>
              <a:t>rxx</a:t>
            </a:r>
            <a:r>
              <a:rPr lang="en-US" dirty="0"/>
              <a:t> is reliability</a:t>
            </a:r>
          </a:p>
          <a:p>
            <a:r>
              <a:rPr lang="en-US" dirty="0"/>
              <a:t>As such, we can describe the 95% (</a:t>
            </a:r>
            <a:r>
              <a:rPr lang="en-US" dirty="0">
                <a:sym typeface="Symbol"/>
              </a:rPr>
              <a:t> score </a:t>
            </a:r>
            <a:r>
              <a:rPr lang="en-US" dirty="0"/>
              <a:t>2 * SE</a:t>
            </a:r>
            <a:r>
              <a:rPr lang="en-US" baseline="-25000" dirty="0"/>
              <a:t>M</a:t>
            </a:r>
            <a:r>
              <a:rPr lang="en-US" dirty="0"/>
              <a:t>) and 99% (</a:t>
            </a:r>
            <a:r>
              <a:rPr lang="en-US" dirty="0">
                <a:sym typeface="Symbol"/>
              </a:rPr>
              <a:t> score </a:t>
            </a:r>
            <a:r>
              <a:rPr lang="en-US" dirty="0"/>
              <a:t>3 * SE</a:t>
            </a:r>
            <a:r>
              <a:rPr lang="en-US" baseline="-25000" dirty="0"/>
              <a:t>M</a:t>
            </a:r>
            <a:r>
              <a:rPr lang="en-US" dirty="0"/>
              <a:t>) confidence intervals for each of the IQ score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D21365-6BB4-4F71-A12F-DC7176437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DBC9DF-EDE0-4F1D-81E1-C52076D0D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33F05686-CC0E-444E-971E-30E1594168B5}" type="slidenum">
              <a:rPr lang="en-US" altLang="en-US"/>
              <a:pPr/>
              <a:t>37</a:t>
            </a:fld>
            <a:endParaRPr lang="en-US" altLang="en-US"/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AC6FC54E-1666-4BBC-AAC6-2FD29E0DA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45647"/>
              </p:ext>
            </p:extLst>
          </p:nvPr>
        </p:nvGraphicFramePr>
        <p:xfrm>
          <a:off x="2971800" y="2286000"/>
          <a:ext cx="55149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965160" imgH="266400" progId="Equation.DSMT4">
                  <p:embed/>
                </p:oleObj>
              </mc:Choice>
              <mc:Fallback>
                <p:oleObj name="Equation" r:id="rId3" imgW="965160" imgH="266400" progId="Equation.DSMT4">
                  <p:embed/>
                  <p:pic>
                    <p:nvPicPr>
                      <p:cNvPr id="5122" name="Object 2">
                        <a:extLst>
                          <a:ext uri="{FF2B5EF4-FFF2-40B4-BE49-F238E27FC236}">
                            <a16:creationId xmlns:a16="http://schemas.microsoft.com/office/drawing/2014/main" id="{AC6FC54E-1666-4BBC-AAC6-2FD29E0DA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5514975" cy="1524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50351-0AEE-4A65-9D07-D41759D92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ng WAIS-III Confidence Intervals</a:t>
            </a:r>
          </a:p>
        </p:txBody>
      </p:sp>
      <p:sp>
        <p:nvSpPr>
          <p:cNvPr id="6148" name="Content Placeholder 2">
            <a:extLst>
              <a:ext uri="{FF2B5EF4-FFF2-40B4-BE49-F238E27FC236}">
                <a16:creationId xmlns:a16="http://schemas.microsoft.com/office/drawing/2014/main" id="{A069530B-1F68-4E9B-85F0-ACEE80EF6D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3800" y="1143001"/>
            <a:ext cx="8153400" cy="1981199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Suppose someone is measured with the WAIS-III with a Full Scale IQ of 108.</a:t>
            </a:r>
          </a:p>
          <a:p>
            <a:r>
              <a:rPr lang="en-US" altLang="en-US" dirty="0"/>
              <a:t>What is the 95% confidence interval for this test score?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B73DE4-6C0E-47F6-B3D2-D7B33E2F8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6FFEF5-0BD9-48DA-A3E8-452D17AF6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149F800B-2ACF-4639-8144-98DB243BFEDB}" type="slidenum">
              <a:rPr lang="en-US" altLang="en-US"/>
              <a:pPr/>
              <a:t>38</a:t>
            </a:fld>
            <a:endParaRPr lang="en-US" altLang="en-US"/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56B60F51-0E90-4ED6-B27D-FFD53A2ED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3396"/>
              </p:ext>
            </p:extLst>
          </p:nvPr>
        </p:nvGraphicFramePr>
        <p:xfrm>
          <a:off x="5791200" y="2590800"/>
          <a:ext cx="5791200" cy="34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2831760" imgH="1676160" progId="Equation.DSMT4">
                  <p:embed/>
                </p:oleObj>
              </mc:Choice>
              <mc:Fallback>
                <p:oleObj name="Equation" r:id="rId3" imgW="2831760" imgH="167616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56B60F51-0E90-4ED6-B27D-FFD53A2ED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90800"/>
                        <a:ext cx="5791200" cy="342741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51251-61DB-4D56-BBEF-05A2E7BB8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Subtest Reliabilities</a:t>
            </a:r>
          </a:p>
        </p:txBody>
      </p:sp>
      <p:sp>
        <p:nvSpPr>
          <p:cNvPr id="41987" name="Content Placeholder 2">
            <a:extLst>
              <a:ext uri="{FF2B5EF4-FFF2-40B4-BE49-F238E27FC236}">
                <a16:creationId xmlns:a16="http://schemas.microsoft.com/office/drawing/2014/main" id="{B468AE32-4D4C-401D-B8F9-B308850FE3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990600"/>
            <a:ext cx="7658100" cy="4983164"/>
          </a:xfrm>
        </p:spPr>
        <p:txBody>
          <a:bodyPr>
            <a:normAutofit/>
          </a:bodyPr>
          <a:lstStyle/>
          <a:p>
            <a:r>
              <a:rPr lang="en-US" altLang="en-US" dirty="0"/>
              <a:t>…are generally too low to be psychometrically sound</a:t>
            </a:r>
          </a:p>
          <a:p>
            <a:pPr lvl="1"/>
            <a:r>
              <a:rPr lang="en-US" altLang="en-US" dirty="0"/>
              <a:t>Most are in the .70s and .80s with a few in the .60s.</a:t>
            </a:r>
          </a:p>
          <a:p>
            <a:pPr lvl="1"/>
            <a:r>
              <a:rPr lang="en-US" altLang="en-US" dirty="0"/>
              <a:t>As such, scores on the subtests are likely to “bounce around” more than scores on the IQ scales and index scores.</a:t>
            </a:r>
          </a:p>
          <a:p>
            <a:pPr lvl="1"/>
            <a:r>
              <a:rPr lang="en-US" altLang="en-US" dirty="0"/>
              <a:t>This makes profile analysis impossible, from a psychometric perspective.</a:t>
            </a:r>
          </a:p>
          <a:p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8C5D14-9735-4309-96DD-BDF4A5E66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2460D7-A5D3-4644-838E-E2AD6DFC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828EEF9E-B048-44FA-9FDD-DA6B0CD72648}" type="slidenum">
              <a:rPr lang="en-US" altLang="en-US"/>
              <a:pPr/>
              <a:t>39</a:t>
            </a:fld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A9B55-B2BE-4409-9FE5-6F53E46B31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vantages of the 1939 Wechsler-Bellev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59D39D-5EE0-40E9-8989-D3904242D9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6800" y="1143001"/>
            <a:ext cx="70104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1937 </a:t>
            </a:r>
            <a:r>
              <a:rPr lang="en-US" dirty="0" err="1"/>
              <a:t>Binet</a:t>
            </a:r>
            <a:r>
              <a:rPr lang="en-US" dirty="0"/>
              <a:t> used an Age Scale</a:t>
            </a:r>
          </a:p>
          <a:p>
            <a:pPr lvl="1"/>
            <a:r>
              <a:rPr lang="en-US" dirty="0"/>
              <a:t>Content of items at each level of the age scale could vary tremendously</a:t>
            </a:r>
          </a:p>
          <a:p>
            <a:pPr lvl="2"/>
            <a:r>
              <a:rPr lang="en-US" dirty="0"/>
              <a:t>Vocabulary word, arithmetic problem, and digit repetition, for example, could all be asked sequentially at a given age level of the 1937 </a:t>
            </a:r>
            <a:r>
              <a:rPr lang="en-US" dirty="0" err="1"/>
              <a:t>Binet</a:t>
            </a:r>
            <a:r>
              <a:rPr lang="en-US" dirty="0"/>
              <a:t>.</a:t>
            </a:r>
          </a:p>
          <a:p>
            <a:r>
              <a:rPr lang="en-US" dirty="0"/>
              <a:t>1939 Wechsler-Bellevue used a Point Scale</a:t>
            </a:r>
          </a:p>
          <a:p>
            <a:pPr lvl="1"/>
            <a:r>
              <a:rPr lang="en-US" dirty="0"/>
              <a:t>Items in a scale answered correctly are each given a certain number of points.</a:t>
            </a:r>
          </a:p>
          <a:p>
            <a:pPr lvl="1"/>
            <a:r>
              <a:rPr lang="en-US" dirty="0"/>
              <a:t>Point Scales allow for homogeneous content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33EDA5-8DD0-40E3-95AB-EFED2852F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2C8A34-9BFA-4BDE-A117-A977597C5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9C784C36-AD27-4ACA-81DF-F40A34D3F829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6F155-8D98-43A4-87C5-ADA3420A9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AIS-III Validity</a:t>
            </a:r>
          </a:p>
        </p:txBody>
      </p:sp>
      <p:sp>
        <p:nvSpPr>
          <p:cNvPr id="43011" name="Content Placeholder 2">
            <a:extLst>
              <a:ext uri="{FF2B5EF4-FFF2-40B4-BE49-F238E27FC236}">
                <a16:creationId xmlns:a16="http://schemas.microsoft.com/office/drawing/2014/main" id="{5E624A95-CAF8-4230-A1AA-2C2A2FF5E5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4400" y="1143001"/>
            <a:ext cx="7162800" cy="4983164"/>
          </a:xfrm>
        </p:spPr>
        <p:txBody>
          <a:bodyPr>
            <a:normAutofit/>
          </a:bodyPr>
          <a:lstStyle/>
          <a:p>
            <a:r>
              <a:rPr lang="en-US" altLang="en-US" dirty="0"/>
              <a:t>Generally assessed through correlations with the older WAIS-R and for a small group of subjects, the WISC-III.</a:t>
            </a:r>
          </a:p>
          <a:p>
            <a:r>
              <a:rPr lang="en-US" altLang="en-US" dirty="0"/>
              <a:t>Validity coefficients</a:t>
            </a:r>
          </a:p>
          <a:p>
            <a:pPr lvl="1"/>
            <a:r>
              <a:rPr lang="en-US" altLang="en-US" dirty="0"/>
              <a:t>range between .50 to .90 for the subtests</a:t>
            </a:r>
          </a:p>
          <a:p>
            <a:pPr lvl="1"/>
            <a:r>
              <a:rPr lang="pt-BR" altLang="en-US" dirty="0"/>
              <a:t>Verbal IQ: .94 (WAIS-R), .88 (WISC-III)</a:t>
            </a:r>
          </a:p>
          <a:p>
            <a:pPr lvl="1"/>
            <a:r>
              <a:rPr lang="en-US" altLang="en-US" dirty="0"/>
              <a:t>Performance IQ: .86 (WAIS-R), .78 (WISC-III)</a:t>
            </a:r>
          </a:p>
          <a:p>
            <a:pPr lvl="1"/>
            <a:r>
              <a:rPr lang="en-US" altLang="en-US" dirty="0"/>
              <a:t>Full-Scale IQ: .93 (WAIS-R), .88 (WISC-III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1B8A27-AC63-49FE-B6E3-062055F11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11785C-6168-4393-B60A-748396692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2EEE97C0-E3DC-4525-BDA9-17930040EC2D}" type="slidenum">
              <a:rPr lang="en-US" altLang="en-US"/>
              <a:pPr/>
              <a:t>40</a:t>
            </a:fld>
            <a:endParaRPr lang="en-US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2E6E37-4AAC-43AD-9FBE-28B167C2EF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valuation of the WAIS-I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99440F-037D-4D48-847C-B9914F4578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108" y="990600"/>
            <a:ext cx="7099891" cy="4983164"/>
          </a:xfrm>
        </p:spPr>
        <p:txBody>
          <a:bodyPr>
            <a:normAutofit fontScale="92500"/>
          </a:bodyPr>
          <a:lstStyle/>
          <a:p>
            <a:r>
              <a:rPr lang="en-US" dirty="0"/>
              <a:t>Considers more than one type of intelligence but clearly not the kind of multiple intelligences of which Gardner speaks.</a:t>
            </a:r>
          </a:p>
          <a:p>
            <a:r>
              <a:rPr lang="en-US" dirty="0"/>
              <a:t>IQ and Index Scores are highly reliable and valid although caution should be used in interpreting subtest scores.</a:t>
            </a:r>
          </a:p>
          <a:p>
            <a:r>
              <a:rPr lang="en-US" dirty="0"/>
              <a:t>Strong correlation between WAIS-III and WAIS-R mixed blessing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3D6159-FC60-4BF7-89E3-54DEC0780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322BA6-EFED-404B-B190-84A643623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1D6445E5-67F1-4D38-AA0C-5E6BC4E502A6}" type="slidenum">
              <a:rPr lang="en-US" altLang="en-US"/>
              <a:pPr/>
              <a:t>41</a:t>
            </a:fld>
            <a:endParaRPr lang="en-US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9C2789-5AEE-488E-AB81-59EF4633F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vantages of the 1939 Wechsler-Bellevue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36E8DA89-5FCF-442B-9E54-EDF961E416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4792" y="1066800"/>
            <a:ext cx="6724207" cy="4983164"/>
          </a:xfrm>
        </p:spPr>
        <p:txBody>
          <a:bodyPr/>
          <a:lstStyle/>
          <a:p>
            <a:r>
              <a:rPr lang="en-US" altLang="en-US" dirty="0"/>
              <a:t>1939 Wechsler-Bellevue used a Point Scale</a:t>
            </a:r>
          </a:p>
          <a:p>
            <a:pPr lvl="1"/>
            <a:r>
              <a:rPr lang="en-US" altLang="en-US" dirty="0"/>
              <a:t>Point Scales allow for homogeneous content.</a:t>
            </a:r>
          </a:p>
          <a:p>
            <a:pPr lvl="1"/>
            <a:r>
              <a:rPr lang="en-US" altLang="en-US" dirty="0"/>
              <a:t>As such, Wechsler could obtain scores for an individual in a wide range of content areas.</a:t>
            </a:r>
          </a:p>
          <a:p>
            <a:pPr lvl="2"/>
            <a:r>
              <a:rPr lang="en-US" altLang="en-US" dirty="0"/>
              <a:t>Vocabulary, Creative Thinking, Judgment, General Knowledg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40758EE-29CE-42D4-BA7F-2E2CDA957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C52B4C-83D4-417E-93EF-1FBAF525D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B902AFF6-2EFF-4E38-A38A-520FF294EA19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5DB829-62AB-45B8-A72A-797197B59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vantages of the 1939 Wechsler-Bellevue</a:t>
            </a:r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135E8F61-1637-4867-8479-A7884280ED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0600" y="1143001"/>
            <a:ext cx="7086600" cy="4983164"/>
          </a:xfrm>
        </p:spPr>
        <p:txBody>
          <a:bodyPr/>
          <a:lstStyle/>
          <a:p>
            <a:r>
              <a:rPr lang="en-US" altLang="en-US" dirty="0"/>
              <a:t>1939 Wechsler-Bellevue included a Performance Scale</a:t>
            </a:r>
          </a:p>
          <a:p>
            <a:pPr lvl="1"/>
            <a:r>
              <a:rPr lang="en-US" altLang="en-US" dirty="0"/>
              <a:t>1937 Binet was criticized for its over-reliance on verbal skills to measure IQ</a:t>
            </a:r>
          </a:p>
          <a:p>
            <a:pPr lvl="1"/>
            <a:r>
              <a:rPr lang="en-US" altLang="en-US" dirty="0"/>
              <a:t>1939 Wechsler-Bellevue added a second entire scale of non-verbal measures.</a:t>
            </a:r>
          </a:p>
          <a:p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7A77CB-15CC-4F00-B1F5-2B796E01F5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8531AE-0C05-424D-B18E-76592387D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3E00C503-C28F-463F-97FF-87C177CFC805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A97BC-A5E5-4E79-BA50-E31F122888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volution of the 1939 Wechsler-Bellev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BEBCE0-5BE2-4677-BA25-5C74C7398E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10093"/>
            <a:ext cx="6858000" cy="498316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Normative sample for the 1939 Wechsler-Bellevue</a:t>
            </a:r>
          </a:p>
          <a:p>
            <a:pPr lvl="1"/>
            <a:r>
              <a:rPr lang="en-US" dirty="0"/>
              <a:t>1081 whites from the eastern US (primarily New York)</a:t>
            </a:r>
          </a:p>
          <a:p>
            <a:r>
              <a:rPr lang="en-US" dirty="0"/>
              <a:t>First revision: 1955</a:t>
            </a:r>
          </a:p>
          <a:p>
            <a:pPr lvl="1"/>
            <a:r>
              <a:rPr lang="en-US" dirty="0"/>
              <a:t>Wechsler Adult Intelligence Scale (WAIS)</a:t>
            </a:r>
          </a:p>
          <a:p>
            <a:r>
              <a:rPr lang="en-US" dirty="0"/>
              <a:t>Second revision: 1981</a:t>
            </a:r>
          </a:p>
          <a:p>
            <a:pPr lvl="1"/>
            <a:r>
              <a:rPr lang="en-US" dirty="0"/>
              <a:t>Wechsler Adult Intelligence Scale - Revised (WAIS-R)</a:t>
            </a:r>
          </a:p>
          <a:p>
            <a:r>
              <a:rPr lang="en-US" dirty="0"/>
              <a:t>Third Revision: 1997</a:t>
            </a:r>
          </a:p>
          <a:p>
            <a:pPr lvl="1"/>
            <a:r>
              <a:rPr lang="en-US" dirty="0"/>
              <a:t>Wechsler Adult Intelligence Scale - 3rd Edition (WAIS-III)</a:t>
            </a:r>
          </a:p>
          <a:p>
            <a:pPr lvl="1"/>
            <a:r>
              <a:rPr lang="en-US" dirty="0"/>
              <a:t>Standardization Sample based on 2450 adults in 13 age groups, stratified according to 1995 census data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8403EB-3CC9-4EF3-93C7-615039AEB1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B002C1-87CC-4945-8FAE-76FF1D0F9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9CD983CB-AB72-4EAB-9F6C-9410FD5476FF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28BB2B-EADB-4C6A-B2C4-ECEFA9094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volution of the 1939 Wechsler-Bellevue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F9FA6E6F-57C4-4865-BF08-70300A711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/>
              <a:t>Other Test Versions</a:t>
            </a:r>
          </a:p>
          <a:p>
            <a:pPr lvl="1"/>
            <a:r>
              <a:rPr lang="en-US" altLang="en-US"/>
              <a:t>Wechsler Intelligence Scale for Children (WISC; ages 6-16 yrs)</a:t>
            </a:r>
          </a:p>
          <a:p>
            <a:pPr lvl="2"/>
            <a:r>
              <a:rPr lang="en-US" altLang="en-US"/>
              <a:t>The WISC was originally developed as a downward extension of the Wechsler Adult Intelligence Scale in 1949. </a:t>
            </a:r>
          </a:p>
          <a:p>
            <a:pPr lvl="2"/>
            <a:r>
              <a:rPr lang="en-US" altLang="en-US"/>
              <a:t>A revised edition (WISC-R) in 1974 as the WISC-R, and the third edition, the WISC-III in 1991.  </a:t>
            </a:r>
          </a:p>
          <a:p>
            <a:pPr lvl="2"/>
            <a:r>
              <a:rPr lang="en-US" altLang="en-US"/>
              <a:t>The current version is the WISC-IV (2003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EAE634-E639-4F58-B289-7680EF935F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597260-318F-4E6C-8EA7-F69B088F3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50343FAD-5D45-4CEA-8CDB-E506A9A4D1DB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EFB73C-A456-4294-9A06-7AFAC6464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volution of the 1939 Wechsler-Bellev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FA9E6E-57B5-4390-BAD2-95F37D5D33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37418"/>
            <a:ext cx="6248400" cy="498316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ther Test Versions</a:t>
            </a:r>
          </a:p>
          <a:p>
            <a:pPr lvl="1"/>
            <a:r>
              <a:rPr lang="en-US" dirty="0"/>
              <a:t> Wechsler Preschool and Primary Scale of Intelligence (WPPSI; 2.5 – 7.25 yrs) </a:t>
            </a:r>
          </a:p>
          <a:p>
            <a:pPr lvl="2"/>
            <a:r>
              <a:rPr lang="en-US" dirty="0"/>
              <a:t>Originally Developed in 1967 as a descendent of the WAIS and the WISC</a:t>
            </a:r>
          </a:p>
          <a:p>
            <a:pPr lvl="2"/>
            <a:r>
              <a:rPr lang="en-US" dirty="0"/>
              <a:t>It has since been revised twice, in 1989 and 2002.</a:t>
            </a:r>
          </a:p>
          <a:p>
            <a:pPr lvl="2"/>
            <a:r>
              <a:rPr lang="en-US" dirty="0"/>
              <a:t>The current revision, WPPSI–III provides subtest and composite scores that represent intellectual functioning in verbal and performance cognitive domains, as well as providing a composite score that represents a child’s general intellectual ability (i.e., Full Scale IQ)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3F1316-B460-485F-8605-F5C25017D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210EB0-34EC-4E0E-83A3-08106A7C6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fld id="{ACAF7741-4093-4B19-9503-BE807BDA5A37}" type="slidenum">
              <a:rPr lang="en-US" altLang="en-US"/>
              <a:pPr/>
              <a:t>9</a:t>
            </a:fld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Human">
  <a:themeElements>
    <a:clrScheme name="Human">
      <a:dk1>
        <a:sysClr val="windowText" lastClr="000000"/>
      </a:dk1>
      <a:lt1>
        <a:sysClr val="window" lastClr="FFFFFF"/>
      </a:lt1>
      <a:dk2>
        <a:srgbClr val="795339"/>
      </a:dk2>
      <a:lt2>
        <a:srgbClr val="F7EEDD"/>
      </a:lt2>
      <a:accent1>
        <a:srgbClr val="AD2E27"/>
      </a:accent1>
      <a:accent2>
        <a:srgbClr val="3F3D66"/>
      </a:accent2>
      <a:accent3>
        <a:srgbClr val="17517A"/>
      </a:accent3>
      <a:accent4>
        <a:srgbClr val="877E48"/>
      </a:accent4>
      <a:accent5>
        <a:srgbClr val="AF8B1E"/>
      </a:accent5>
      <a:accent6>
        <a:srgbClr val="A35E21"/>
      </a:accent6>
      <a:hlink>
        <a:srgbClr val="9B7300"/>
      </a:hlink>
      <a:folHlink>
        <a:srgbClr val="D6A73B"/>
      </a:folHlink>
    </a:clrScheme>
    <a:fontScheme name="Human">
      <a:majorFont>
        <a:latin typeface="Candara"/>
        <a:ea typeface=""/>
        <a:cs typeface=""/>
        <a:font script="Jpan" typeface="ＭＳ Ｐゴシック"/>
        <a:font script="Hang" typeface="HY견명조"/>
        <a:font script="Hans" typeface="华文新魏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ndara"/>
        <a:ea typeface=""/>
        <a:cs typeface=""/>
        <a:font script="Jpan" typeface="ＭＳ Ｐゴシック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Human">
      <a:fillStyleLst>
        <a:solidFill>
          <a:schemeClr val="phClr"/>
        </a:solidFill>
        <a:gradFill>
          <a:gsLst>
            <a:gs pos="0">
              <a:schemeClr val="phClr">
                <a:tint val="30000"/>
                <a:satMod val="175000"/>
              </a:schemeClr>
            </a:gs>
            <a:gs pos="50000">
              <a:schemeClr val="phClr">
                <a:tint val="55000"/>
                <a:satMod val="200000"/>
              </a:schemeClr>
            </a:gs>
            <a:gs pos="70000">
              <a:schemeClr val="phClr">
                <a:tint val="70000"/>
                <a:satMod val="175000"/>
              </a:schemeClr>
            </a:gs>
            <a:gs pos="100000">
              <a:schemeClr val="phClr">
                <a:tint val="85000"/>
                <a:satMod val="175000"/>
              </a:schemeClr>
            </a:gs>
          </a:gsLst>
          <a:lin ang="8000000" scaled="1"/>
        </a:gradFill>
        <a:gradFill>
          <a:gsLst>
            <a:gs pos="0">
              <a:schemeClr val="phClr">
                <a:shade val="100000"/>
                <a:satMod val="140000"/>
              </a:schemeClr>
            </a:gs>
            <a:gs pos="40000">
              <a:schemeClr val="phClr">
                <a:shade val="65000"/>
                <a:satMod val="140000"/>
              </a:schemeClr>
            </a:gs>
            <a:gs pos="70000">
              <a:schemeClr val="phClr">
                <a:shade val="40000"/>
                <a:satMod val="115000"/>
              </a:schemeClr>
            </a:gs>
            <a:gs pos="100000">
              <a:schemeClr val="phClr">
                <a:shade val="20000"/>
                <a:satMod val="115000"/>
              </a:schemeClr>
            </a:gs>
          </a:gsLst>
          <a:lin ang="8000000" scaled="1"/>
        </a:gradFill>
      </a:fillStyleLst>
      <a:lnStyleLst>
        <a:ln w="5000" cap="rnd" cmpd="sng" algn="ctr">
          <a:solidFill>
            <a:schemeClr val="phClr"/>
          </a:solidFill>
          <a:prstDash val="solid"/>
        </a:ln>
        <a:ln w="12700" cap="rnd" cmpd="sng" algn="ctr">
          <a:solidFill>
            <a:schemeClr val="phClr"/>
          </a:solidFill>
          <a:prstDash val="solid"/>
        </a:ln>
        <a:ln w="2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9000000" rotWithShape="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400" dir="9000000" rotWithShape="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400" dir="90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rightRoom" dir="tr">
              <a:rot lat="0" lon="0" rev="3540000"/>
            </a:lightRig>
          </a:scene3d>
          <a:sp3d prstMaterial="matte">
            <a:bevelT w="190500" h="44450" prst="cross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275000"/>
              </a:schemeClr>
            </a:gs>
            <a:gs pos="3000">
              <a:schemeClr val="phClr">
                <a:tint val="87000"/>
                <a:satMod val="275000"/>
              </a:schemeClr>
            </a:gs>
            <a:gs pos="10000">
              <a:schemeClr val="phClr">
                <a:tint val="90000"/>
                <a:satMod val="275000"/>
              </a:schemeClr>
            </a:gs>
            <a:gs pos="70000">
              <a:schemeClr val="phClr">
                <a:shade val="38000"/>
                <a:satMod val="275000"/>
              </a:schemeClr>
            </a:gs>
            <a:gs pos="90000">
              <a:schemeClr val="phClr">
                <a:shade val="25000"/>
                <a:satMod val="300000"/>
              </a:schemeClr>
            </a:gs>
            <a:gs pos="100000">
              <a:schemeClr val="phClr">
                <a:shade val="22000"/>
                <a:satMod val="300000"/>
              </a:schemeClr>
            </a:gs>
          </a:gsLst>
          <a:path path="circle">
            <a:fillToRect l="60000" t="-3300" b="200000"/>
          </a:path>
        </a:gradFill>
        <a:gradFill rotWithShape="1">
          <a:gsLst>
            <a:gs pos="0">
              <a:schemeClr val="phClr">
                <a:tint val="57000"/>
                <a:satMod val="400000"/>
              </a:schemeClr>
            </a:gs>
            <a:gs pos="100000">
              <a:schemeClr val="phClr">
                <a:tint val="87000"/>
                <a:shade val="40000"/>
                <a:satMod val="5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uman</Template>
  <TotalTime>1233</TotalTime>
  <Words>2333</Words>
  <Application>Microsoft Office PowerPoint</Application>
  <PresentationFormat>Widescreen</PresentationFormat>
  <Paragraphs>324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Calibri</vt:lpstr>
      <vt:lpstr>Candara</vt:lpstr>
      <vt:lpstr>Wingdings 2</vt:lpstr>
      <vt:lpstr>Human</vt:lpstr>
      <vt:lpstr>Worksheet</vt:lpstr>
      <vt:lpstr>Equation</vt:lpstr>
      <vt:lpstr>Theories of Intelligence: Part 2</vt:lpstr>
      <vt:lpstr>1939: Wechsler vs. Binet</vt:lpstr>
      <vt:lpstr>Advantages of the 1939 Wechsler-Bellevue</vt:lpstr>
      <vt:lpstr>Advantages of the 1939 Wechsler-Bellevue</vt:lpstr>
      <vt:lpstr>Advantages of the 1939 Wechsler-Bellevue</vt:lpstr>
      <vt:lpstr>Advantages of the 1939 Wechsler-Bellevue</vt:lpstr>
      <vt:lpstr>Evolution of the 1939 Wechsler-Bellevue</vt:lpstr>
      <vt:lpstr>Evolution of the 1939 Wechsler-Bellevue</vt:lpstr>
      <vt:lpstr>Evolution of the 1939 Wechsler-Bellevue</vt:lpstr>
      <vt:lpstr>Evolution of the 1939 Wechsler-Bellevue</vt:lpstr>
      <vt:lpstr>The WAIS-III Verbal Scale</vt:lpstr>
      <vt:lpstr>The WAIS-III Performance Scale</vt:lpstr>
      <vt:lpstr>WAIS-III Verbal Subtests</vt:lpstr>
      <vt:lpstr>WAIS-III Verbal Subtests</vt:lpstr>
      <vt:lpstr>WAIS-III Verbal Subtests</vt:lpstr>
      <vt:lpstr>WAIS-III Verbal Subtests</vt:lpstr>
      <vt:lpstr>WAIS-III Verbal Subtests</vt:lpstr>
      <vt:lpstr>WAIS-III Verbal Subtests</vt:lpstr>
      <vt:lpstr>WAIS-III Verbal Subtests</vt:lpstr>
      <vt:lpstr>Scoring the WAIS-III Verbal Subtests</vt:lpstr>
      <vt:lpstr>Scoring the WAIS-III Verbal Subtests</vt:lpstr>
      <vt:lpstr>WAIS-III Performance Subtests</vt:lpstr>
      <vt:lpstr>WAIS-III Performance Subtests</vt:lpstr>
      <vt:lpstr>WAIS-III Performance Subtests</vt:lpstr>
      <vt:lpstr>WAIS-III Performance Subtests</vt:lpstr>
      <vt:lpstr>WAIS-III Performance Subtests</vt:lpstr>
      <vt:lpstr>WAIS-III Performance Subtests</vt:lpstr>
      <vt:lpstr>Scoring the WAIS-III Performance Subtests</vt:lpstr>
      <vt:lpstr>Scoring the WAIS-III Full-Scale IQ</vt:lpstr>
      <vt:lpstr>WAIS-III Index Scores</vt:lpstr>
      <vt:lpstr>WAIS-III Index Scores</vt:lpstr>
      <vt:lpstr>WAIS-III Index Scores</vt:lpstr>
      <vt:lpstr>Interpreting the WAIS-III</vt:lpstr>
      <vt:lpstr>Interpretation of the WAIS-III</vt:lpstr>
      <vt:lpstr>Interpreting the WAIS-III</vt:lpstr>
      <vt:lpstr>Psychometrics of the WAIS-III</vt:lpstr>
      <vt:lpstr>Psychometrics of the WAIS-III</vt:lpstr>
      <vt:lpstr>Calculating WAIS-III Confidence Intervals</vt:lpstr>
      <vt:lpstr>WAIS-III Subtest Reliabilities</vt:lpstr>
      <vt:lpstr>WAIS-III Validity</vt:lpstr>
      <vt:lpstr>Evaluation of the WAIS-III</vt:lpstr>
    </vt:vector>
  </TitlesOfParts>
  <Company>CS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ories of Intelligence I: The Binet Scales</dc:title>
  <dc:creator>Andrew Ainsworth</dc:creator>
  <cp:lastModifiedBy>Ainsworth, Andrew T</cp:lastModifiedBy>
  <cp:revision>15</cp:revision>
  <dcterms:created xsi:type="dcterms:W3CDTF">2008-04-21T05:01:03Z</dcterms:created>
  <dcterms:modified xsi:type="dcterms:W3CDTF">2020-07-25T03:32:05Z</dcterms:modified>
</cp:coreProperties>
</file>